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0"/>
  </p:notesMasterIdLst>
  <p:sldIdLst>
    <p:sldId id="256" r:id="rId5"/>
    <p:sldId id="332" r:id="rId6"/>
    <p:sldId id="317" r:id="rId7"/>
    <p:sldId id="333" r:id="rId8"/>
    <p:sldId id="334" r:id="rId9"/>
    <p:sldId id="338" r:id="rId10"/>
    <p:sldId id="335" r:id="rId11"/>
    <p:sldId id="336" r:id="rId12"/>
    <p:sldId id="337" r:id="rId13"/>
    <p:sldId id="341" r:id="rId14"/>
    <p:sldId id="342" r:id="rId15"/>
    <p:sldId id="343" r:id="rId16"/>
    <p:sldId id="344" r:id="rId17"/>
    <p:sldId id="339" r:id="rId18"/>
    <p:sldId id="340" r:id="rId19"/>
  </p:sldIdLst>
  <p:sldSz cx="12192000" cy="6858000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ny Young" initials="DY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3BD245C-2FD2-431F-BC98-0534E7BA1D0E}" v="1445" dt="2022-10-17T21:43:05.70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75" d="100"/>
          <a:sy n="75" d="100"/>
        </p:scale>
        <p:origin x="30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tags" Target="tags/tag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commentAuthors" Target="commentAuthors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A3BD245C-2FD2-431F-BC98-0534E7BA1D0E}"/>
    <pc:docChg chg="undo custSel addSld delSld modSld sldOrd">
      <pc:chgData name="Danny Young" userId="cb0f4ce2-eb4f-479e-8e8f-3beb257e632f" providerId="ADAL" clId="{A3BD245C-2FD2-431F-BC98-0534E7BA1D0E}" dt="2022-10-17T21:43:32.896" v="3500" actId="27636"/>
      <pc:docMkLst>
        <pc:docMk/>
      </pc:docMkLst>
      <pc:sldChg chg="modSp">
        <pc:chgData name="Danny Young" userId="cb0f4ce2-eb4f-479e-8e8f-3beb257e632f" providerId="ADAL" clId="{A3BD245C-2FD2-431F-BC98-0534E7BA1D0E}" dt="2022-10-07T18:03:03.386" v="2786" actId="20577"/>
        <pc:sldMkLst>
          <pc:docMk/>
          <pc:sldMk cId="2490505159" sldId="256"/>
        </pc:sldMkLst>
        <pc:spChg chg="mod">
          <ac:chgData name="Danny Young" userId="cb0f4ce2-eb4f-479e-8e8f-3beb257e632f" providerId="ADAL" clId="{A3BD245C-2FD2-431F-BC98-0534E7BA1D0E}" dt="2022-10-07T18:03:03.386" v="2786" actId="20577"/>
          <ac:spMkLst>
            <pc:docMk/>
            <pc:sldMk cId="2490505159" sldId="256"/>
            <ac:spMk id="2" creationId="{00000000-0000-0000-0000-000000000000}"/>
          </ac:spMkLst>
        </pc:spChg>
      </pc:sldChg>
      <pc:sldChg chg="del">
        <pc:chgData name="Danny Young" userId="cb0f4ce2-eb4f-479e-8e8f-3beb257e632f" providerId="ADAL" clId="{A3BD245C-2FD2-431F-BC98-0534E7BA1D0E}" dt="2022-10-03T18:29:36.966" v="1858" actId="2696"/>
        <pc:sldMkLst>
          <pc:docMk/>
          <pc:sldMk cId="3185153362" sldId="296"/>
        </pc:sldMkLst>
      </pc:sldChg>
      <pc:sldChg chg="modSp del">
        <pc:chgData name="Danny Young" userId="cb0f4ce2-eb4f-479e-8e8f-3beb257e632f" providerId="ADAL" clId="{A3BD245C-2FD2-431F-BC98-0534E7BA1D0E}" dt="2022-10-03T18:29:36.757" v="1856" actId="2696"/>
        <pc:sldMkLst>
          <pc:docMk/>
          <pc:sldMk cId="0" sldId="302"/>
        </pc:sldMkLst>
        <pc:spChg chg="mod">
          <ac:chgData name="Danny Young" userId="cb0f4ce2-eb4f-479e-8e8f-3beb257e632f" providerId="ADAL" clId="{A3BD245C-2FD2-431F-BC98-0534E7BA1D0E}" dt="2022-10-03T17:54:49.535" v="1045" actId="1076"/>
          <ac:spMkLst>
            <pc:docMk/>
            <pc:sldMk cId="0" sldId="302"/>
            <ac:spMk id="181" creationId="{00000000-0000-0000-0000-000000000000}"/>
          </ac:spMkLst>
        </pc:spChg>
        <pc:spChg chg="mod">
          <ac:chgData name="Danny Young" userId="cb0f4ce2-eb4f-479e-8e8f-3beb257e632f" providerId="ADAL" clId="{A3BD245C-2FD2-431F-BC98-0534E7BA1D0E}" dt="2022-10-03T17:54:40.806" v="1043" actId="1076"/>
          <ac:spMkLst>
            <pc:docMk/>
            <pc:sldMk cId="0" sldId="302"/>
            <ac:spMk id="341" creationId="{6503EC0E-C414-4374-B6DF-992B1E66ADE1}"/>
          </ac:spMkLst>
        </pc:spChg>
        <pc:grpChg chg="mod">
          <ac:chgData name="Danny Young" userId="cb0f4ce2-eb4f-479e-8e8f-3beb257e632f" providerId="ADAL" clId="{A3BD245C-2FD2-431F-BC98-0534E7BA1D0E}" dt="2022-10-03T17:54:43.595" v="1044" actId="1076"/>
          <ac:grpSpMkLst>
            <pc:docMk/>
            <pc:sldMk cId="0" sldId="302"/>
            <ac:grpSpMk id="7" creationId="{2F6B55EB-AC28-4C13-8A72-21082DC89DE5}"/>
          </ac:grpSpMkLst>
        </pc:grpChg>
      </pc:sldChg>
      <pc:sldChg chg="del">
        <pc:chgData name="Danny Young" userId="cb0f4ce2-eb4f-479e-8e8f-3beb257e632f" providerId="ADAL" clId="{A3BD245C-2FD2-431F-BC98-0534E7BA1D0E}" dt="2022-10-03T18:29:38.361" v="1865" actId="2696"/>
        <pc:sldMkLst>
          <pc:docMk/>
          <pc:sldMk cId="0" sldId="306"/>
        </pc:sldMkLst>
      </pc:sldChg>
      <pc:sldChg chg="del">
        <pc:chgData name="Danny Young" userId="cb0f4ce2-eb4f-479e-8e8f-3beb257e632f" providerId="ADAL" clId="{A3BD245C-2FD2-431F-BC98-0534E7BA1D0E}" dt="2022-10-03T18:29:38.778" v="1868" actId="2696"/>
        <pc:sldMkLst>
          <pc:docMk/>
          <pc:sldMk cId="0" sldId="309"/>
        </pc:sldMkLst>
      </pc:sldChg>
      <pc:sldChg chg="del">
        <pc:chgData name="Danny Young" userId="cb0f4ce2-eb4f-479e-8e8f-3beb257e632f" providerId="ADAL" clId="{A3BD245C-2FD2-431F-BC98-0534E7BA1D0E}" dt="2022-10-03T18:29:39.144" v="1870" actId="2696"/>
        <pc:sldMkLst>
          <pc:docMk/>
          <pc:sldMk cId="0" sldId="312"/>
        </pc:sldMkLst>
      </pc:sldChg>
      <pc:sldChg chg="del">
        <pc:chgData name="Danny Young" userId="cb0f4ce2-eb4f-479e-8e8f-3beb257e632f" providerId="ADAL" clId="{A3BD245C-2FD2-431F-BC98-0534E7BA1D0E}" dt="2022-10-03T18:29:38.950" v="1869" actId="2696"/>
        <pc:sldMkLst>
          <pc:docMk/>
          <pc:sldMk cId="0" sldId="314"/>
        </pc:sldMkLst>
      </pc:sldChg>
      <pc:sldChg chg="del">
        <pc:chgData name="Danny Young" userId="cb0f4ce2-eb4f-479e-8e8f-3beb257e632f" providerId="ADAL" clId="{A3BD245C-2FD2-431F-BC98-0534E7BA1D0E}" dt="2022-10-03T18:29:36.832" v="1857" actId="2696"/>
        <pc:sldMkLst>
          <pc:docMk/>
          <pc:sldMk cId="0" sldId="315"/>
        </pc:sldMkLst>
      </pc:sldChg>
      <pc:sldChg chg="del">
        <pc:chgData name="Danny Young" userId="cb0f4ce2-eb4f-479e-8e8f-3beb257e632f" providerId="ADAL" clId="{A3BD245C-2FD2-431F-BC98-0534E7BA1D0E}" dt="2022-10-03T18:29:37.452" v="1860" actId="2696"/>
        <pc:sldMkLst>
          <pc:docMk/>
          <pc:sldMk cId="3478263975" sldId="318"/>
        </pc:sldMkLst>
      </pc:sldChg>
      <pc:sldChg chg="del">
        <pc:chgData name="Danny Young" userId="cb0f4ce2-eb4f-479e-8e8f-3beb257e632f" providerId="ADAL" clId="{A3BD245C-2FD2-431F-BC98-0534E7BA1D0E}" dt="2022-10-03T18:29:38.127" v="1863" actId="2696"/>
        <pc:sldMkLst>
          <pc:docMk/>
          <pc:sldMk cId="3152521340" sldId="319"/>
        </pc:sldMkLst>
      </pc:sldChg>
      <pc:sldChg chg="del">
        <pc:chgData name="Danny Young" userId="cb0f4ce2-eb4f-479e-8e8f-3beb257e632f" providerId="ADAL" clId="{A3BD245C-2FD2-431F-BC98-0534E7BA1D0E}" dt="2022-10-03T18:29:39.565" v="1873" actId="2696"/>
        <pc:sldMkLst>
          <pc:docMk/>
          <pc:sldMk cId="253557005" sldId="321"/>
        </pc:sldMkLst>
      </pc:sldChg>
      <pc:sldChg chg="del">
        <pc:chgData name="Danny Young" userId="cb0f4ce2-eb4f-479e-8e8f-3beb257e632f" providerId="ADAL" clId="{A3BD245C-2FD2-431F-BC98-0534E7BA1D0E}" dt="2022-10-03T18:29:38.437" v="1866" actId="2696"/>
        <pc:sldMkLst>
          <pc:docMk/>
          <pc:sldMk cId="1768378555" sldId="322"/>
        </pc:sldMkLst>
      </pc:sldChg>
      <pc:sldChg chg="del">
        <pc:chgData name="Danny Young" userId="cb0f4ce2-eb4f-479e-8e8f-3beb257e632f" providerId="ADAL" clId="{A3BD245C-2FD2-431F-BC98-0534E7BA1D0E}" dt="2022-10-03T18:29:38.580" v="1867" actId="2696"/>
        <pc:sldMkLst>
          <pc:docMk/>
          <pc:sldMk cId="852078236" sldId="324"/>
        </pc:sldMkLst>
      </pc:sldChg>
      <pc:sldChg chg="del">
        <pc:chgData name="Danny Young" userId="cb0f4ce2-eb4f-479e-8e8f-3beb257e632f" providerId="ADAL" clId="{A3BD245C-2FD2-431F-BC98-0534E7BA1D0E}" dt="2022-10-03T18:29:37.288" v="1859" actId="2696"/>
        <pc:sldMkLst>
          <pc:docMk/>
          <pc:sldMk cId="821680969" sldId="325"/>
        </pc:sldMkLst>
      </pc:sldChg>
      <pc:sldChg chg="del">
        <pc:chgData name="Danny Young" userId="cb0f4ce2-eb4f-479e-8e8f-3beb257e632f" providerId="ADAL" clId="{A3BD245C-2FD2-431F-BC98-0534E7BA1D0E}" dt="2022-10-03T18:29:37.554" v="1861" actId="2696"/>
        <pc:sldMkLst>
          <pc:docMk/>
          <pc:sldMk cId="758270971" sldId="326"/>
        </pc:sldMkLst>
      </pc:sldChg>
      <pc:sldChg chg="del">
        <pc:chgData name="Danny Young" userId="cb0f4ce2-eb4f-479e-8e8f-3beb257e632f" providerId="ADAL" clId="{A3BD245C-2FD2-431F-BC98-0534E7BA1D0E}" dt="2022-10-03T18:29:37.892" v="1862" actId="2696"/>
        <pc:sldMkLst>
          <pc:docMk/>
          <pc:sldMk cId="0" sldId="327"/>
        </pc:sldMkLst>
      </pc:sldChg>
      <pc:sldChg chg="del">
        <pc:chgData name="Danny Young" userId="cb0f4ce2-eb4f-479e-8e8f-3beb257e632f" providerId="ADAL" clId="{A3BD245C-2FD2-431F-BC98-0534E7BA1D0E}" dt="2022-10-03T18:29:38.265" v="1864" actId="2696"/>
        <pc:sldMkLst>
          <pc:docMk/>
          <pc:sldMk cId="1329053707" sldId="328"/>
        </pc:sldMkLst>
      </pc:sldChg>
      <pc:sldChg chg="del">
        <pc:chgData name="Danny Young" userId="cb0f4ce2-eb4f-479e-8e8f-3beb257e632f" providerId="ADAL" clId="{A3BD245C-2FD2-431F-BC98-0534E7BA1D0E}" dt="2022-10-03T18:29:39.269" v="1871" actId="2696"/>
        <pc:sldMkLst>
          <pc:docMk/>
          <pc:sldMk cId="174629187" sldId="330"/>
        </pc:sldMkLst>
      </pc:sldChg>
      <pc:sldChg chg="del">
        <pc:chgData name="Danny Young" userId="cb0f4ce2-eb4f-479e-8e8f-3beb257e632f" providerId="ADAL" clId="{A3BD245C-2FD2-431F-BC98-0534E7BA1D0E}" dt="2022-10-03T18:29:39.469" v="1872" actId="2696"/>
        <pc:sldMkLst>
          <pc:docMk/>
          <pc:sldMk cId="905756568" sldId="331"/>
        </pc:sldMkLst>
      </pc:sldChg>
      <pc:sldChg chg="addSp delSp modSp modAnim">
        <pc:chgData name="Danny Young" userId="cb0f4ce2-eb4f-479e-8e8f-3beb257e632f" providerId="ADAL" clId="{A3BD245C-2FD2-431F-BC98-0534E7BA1D0E}" dt="2022-10-17T21:38:11.146" v="3210"/>
        <pc:sldMkLst>
          <pc:docMk/>
          <pc:sldMk cId="2740309963" sldId="332"/>
        </pc:sldMkLst>
        <pc:grpChg chg="del mod">
          <ac:chgData name="Danny Young" userId="cb0f4ce2-eb4f-479e-8e8f-3beb257e632f" providerId="ADAL" clId="{A3BD245C-2FD2-431F-BC98-0534E7BA1D0E}" dt="2022-10-17T21:37:36.369" v="3205"/>
          <ac:grpSpMkLst>
            <pc:docMk/>
            <pc:sldMk cId="2740309963" sldId="332"/>
            <ac:grpSpMk id="13" creationId="{E734D834-B946-4FA7-AE93-F25BFF7FE1C1}"/>
          </ac:grpSpMkLst>
        </pc:grpChg>
        <pc:grpChg chg="add">
          <ac:chgData name="Danny Young" userId="cb0f4ce2-eb4f-479e-8e8f-3beb257e632f" providerId="ADAL" clId="{A3BD245C-2FD2-431F-BC98-0534E7BA1D0E}" dt="2022-10-17T21:37:36.867" v="3206"/>
          <ac:grpSpMkLst>
            <pc:docMk/>
            <pc:sldMk cId="2740309963" sldId="332"/>
            <ac:grpSpMk id="30" creationId="{F3E4821B-A44E-4C92-BB9F-2FC95D7A75C6}"/>
          </ac:grpSpMkLst>
        </pc:grpChg>
        <pc:graphicFrameChg chg="add mod">
          <ac:chgData name="Danny Young" userId="cb0f4ce2-eb4f-479e-8e8f-3beb257e632f" providerId="ADAL" clId="{A3BD245C-2FD2-431F-BC98-0534E7BA1D0E}" dt="2022-10-03T17:43:01.301" v="9" actId="1076"/>
          <ac:graphicFrameMkLst>
            <pc:docMk/>
            <pc:sldMk cId="2740309963" sldId="332"/>
            <ac:graphicFrameMk id="4" creationId="{7C5A0292-9EF7-4A01-89E6-C669231A7D67}"/>
          </ac:graphicFrameMkLst>
        </pc:graphicFrameChg>
        <pc:graphicFrameChg chg="add mod">
          <ac:chgData name="Danny Young" userId="cb0f4ce2-eb4f-479e-8e8f-3beb257e632f" providerId="ADAL" clId="{A3BD245C-2FD2-431F-BC98-0534E7BA1D0E}" dt="2022-10-03T17:43:11.209" v="14"/>
          <ac:graphicFrameMkLst>
            <pc:docMk/>
            <pc:sldMk cId="2740309963" sldId="332"/>
            <ac:graphicFrameMk id="27" creationId="{7164CE08-B37B-4D31-909E-245DB155EBC6}"/>
          </ac:graphicFrameMkLst>
        </pc:graphicFrameChg>
        <pc:graphicFrameChg chg="add mod">
          <ac:chgData name="Danny Young" userId="cb0f4ce2-eb4f-479e-8e8f-3beb257e632f" providerId="ADAL" clId="{A3BD245C-2FD2-431F-BC98-0534E7BA1D0E}" dt="2022-10-03T17:43:19.951" v="18"/>
          <ac:graphicFrameMkLst>
            <pc:docMk/>
            <pc:sldMk cId="2740309963" sldId="332"/>
            <ac:graphicFrameMk id="28" creationId="{504F35CC-C0C8-4DBA-AFB6-5A9AF6704519}"/>
          </ac:graphicFrameMkLst>
        </pc:graphicFrameChg>
        <pc:graphicFrameChg chg="add del mod">
          <ac:chgData name="Danny Young" userId="cb0f4ce2-eb4f-479e-8e8f-3beb257e632f" providerId="ADAL" clId="{A3BD245C-2FD2-431F-BC98-0534E7BA1D0E}" dt="2022-10-17T21:37:36.369" v="3205"/>
          <ac:graphicFrameMkLst>
            <pc:docMk/>
            <pc:sldMk cId="2740309963" sldId="332"/>
            <ac:graphicFrameMk id="29" creationId="{4BC49C93-3561-4024-979A-60FEC2639793}"/>
          </ac:graphicFrameMkLst>
        </pc:graphicFrameChg>
        <pc:graphicFrameChg chg="add">
          <ac:chgData name="Danny Young" userId="cb0f4ce2-eb4f-479e-8e8f-3beb257e632f" providerId="ADAL" clId="{A3BD245C-2FD2-431F-BC98-0534E7BA1D0E}" dt="2022-10-17T21:37:36.867" v="3206"/>
          <ac:graphicFrameMkLst>
            <pc:docMk/>
            <pc:sldMk cId="2740309963" sldId="332"/>
            <ac:graphicFrameMk id="33" creationId="{1BB706E1-854F-4F76-83F3-651796697173}"/>
          </ac:graphicFrameMkLst>
        </pc:graphicFrameChg>
      </pc:sldChg>
      <pc:sldChg chg="addSp delSp modSp modAnim">
        <pc:chgData name="Danny Young" userId="cb0f4ce2-eb4f-479e-8e8f-3beb257e632f" providerId="ADAL" clId="{A3BD245C-2FD2-431F-BC98-0534E7BA1D0E}" dt="2022-10-17T21:41:02.967" v="3226"/>
        <pc:sldMkLst>
          <pc:docMk/>
          <pc:sldMk cId="2703828029" sldId="333"/>
        </pc:sldMkLst>
        <pc:spChg chg="add">
          <ac:chgData name="Danny Young" userId="cb0f4ce2-eb4f-479e-8e8f-3beb257e632f" providerId="ADAL" clId="{A3BD245C-2FD2-431F-BC98-0534E7BA1D0E}" dt="2022-10-17T21:40:50.403" v="3220"/>
          <ac:spMkLst>
            <pc:docMk/>
            <pc:sldMk cId="2703828029" sldId="333"/>
            <ac:spMk id="195" creationId="{9F247610-E63C-422D-84E5-720BFF56C5BF}"/>
          </ac:spMkLst>
        </pc:spChg>
        <pc:spChg chg="add">
          <ac:chgData name="Danny Young" userId="cb0f4ce2-eb4f-479e-8e8f-3beb257e632f" providerId="ADAL" clId="{A3BD245C-2FD2-431F-BC98-0534E7BA1D0E}" dt="2022-10-17T21:40:54.006" v="3222"/>
          <ac:spMkLst>
            <pc:docMk/>
            <pc:sldMk cId="2703828029" sldId="333"/>
            <ac:spMk id="199" creationId="{7E58D67B-B69F-4637-84B5-5408844742E3}"/>
          </ac:spMkLst>
        </pc:spChg>
        <pc:spChg chg="add">
          <ac:chgData name="Danny Young" userId="cb0f4ce2-eb4f-479e-8e8f-3beb257e632f" providerId="ADAL" clId="{A3BD245C-2FD2-431F-BC98-0534E7BA1D0E}" dt="2022-10-17T21:40:59.456" v="3224"/>
          <ac:spMkLst>
            <pc:docMk/>
            <pc:sldMk cId="2703828029" sldId="333"/>
            <ac:spMk id="203" creationId="{EAA33536-9B8A-4098-BB98-0CC4E5E783BC}"/>
          </ac:spMkLst>
        </pc:spChg>
        <pc:spChg chg="add">
          <ac:chgData name="Danny Young" userId="cb0f4ce2-eb4f-479e-8e8f-3beb257e632f" providerId="ADAL" clId="{A3BD245C-2FD2-431F-BC98-0534E7BA1D0E}" dt="2022-10-17T21:41:02.967" v="3226"/>
          <ac:spMkLst>
            <pc:docMk/>
            <pc:sldMk cId="2703828029" sldId="333"/>
            <ac:spMk id="207" creationId="{44A96B6C-B98C-4F79-8121-6EA3223CED1C}"/>
          </ac:spMkLst>
        </pc:spChg>
        <pc:spChg chg="del">
          <ac:chgData name="Danny Young" userId="cb0f4ce2-eb4f-479e-8e8f-3beb257e632f" providerId="ADAL" clId="{A3BD245C-2FD2-431F-BC98-0534E7BA1D0E}" dt="2022-10-17T21:40:50.069" v="3219"/>
          <ac:spMkLst>
            <pc:docMk/>
            <pc:sldMk cId="2703828029" sldId="333"/>
            <ac:spMk id="339" creationId="{1A306514-B5BC-45FB-8F2E-3BE2A93F1FDB}"/>
          </ac:spMkLst>
        </pc:spChg>
        <pc:spChg chg="del">
          <ac:chgData name="Danny Young" userId="cb0f4ce2-eb4f-479e-8e8f-3beb257e632f" providerId="ADAL" clId="{A3BD245C-2FD2-431F-BC98-0534E7BA1D0E}" dt="2022-10-17T21:40:53.769" v="3221"/>
          <ac:spMkLst>
            <pc:docMk/>
            <pc:sldMk cId="2703828029" sldId="333"/>
            <ac:spMk id="340" creationId="{BB16D885-89D9-4229-A456-8FB3144BE613}"/>
          </ac:spMkLst>
        </pc:spChg>
        <pc:spChg chg="del">
          <ac:chgData name="Danny Young" userId="cb0f4ce2-eb4f-479e-8e8f-3beb257e632f" providerId="ADAL" clId="{A3BD245C-2FD2-431F-BC98-0534E7BA1D0E}" dt="2022-10-17T21:40:59.158" v="3223"/>
          <ac:spMkLst>
            <pc:docMk/>
            <pc:sldMk cId="2703828029" sldId="333"/>
            <ac:spMk id="341" creationId="{9179E01E-C7A9-42D8-966D-CEC8DFAAF686}"/>
          </ac:spMkLst>
        </pc:spChg>
        <pc:spChg chg="del">
          <ac:chgData name="Danny Young" userId="cb0f4ce2-eb4f-479e-8e8f-3beb257e632f" providerId="ADAL" clId="{A3BD245C-2FD2-431F-BC98-0534E7BA1D0E}" dt="2022-10-17T21:41:02.653" v="3225"/>
          <ac:spMkLst>
            <pc:docMk/>
            <pc:sldMk cId="2703828029" sldId="333"/>
            <ac:spMk id="342" creationId="{8359DD1D-8DC9-490A-AFD7-CF77D7906AF4}"/>
          </ac:spMkLst>
        </pc:spChg>
        <pc:grpChg chg="del">
          <ac:chgData name="Danny Young" userId="cb0f4ce2-eb4f-479e-8e8f-3beb257e632f" providerId="ADAL" clId="{A3BD245C-2FD2-431F-BC98-0534E7BA1D0E}" dt="2022-10-17T21:39:22.716" v="3212"/>
          <ac:grpSpMkLst>
            <pc:docMk/>
            <pc:sldMk cId="2703828029" sldId="333"/>
            <ac:grpSpMk id="89" creationId="{8CD0B4AC-4DE4-4C8F-8BA5-CBB4775C1092}"/>
          </ac:grpSpMkLst>
        </pc:grpChg>
        <pc:grpChg chg="add del mod">
          <ac:chgData name="Danny Young" userId="cb0f4ce2-eb4f-479e-8e8f-3beb257e632f" providerId="ADAL" clId="{A3BD245C-2FD2-431F-BC98-0534E7BA1D0E}" dt="2022-10-17T21:40:50.069" v="3219"/>
          <ac:grpSpMkLst>
            <pc:docMk/>
            <pc:sldMk cId="2703828029" sldId="333"/>
            <ac:grpSpMk id="183" creationId="{6E8090F6-5113-4628-8B94-6DFFB944591C}"/>
          </ac:grpSpMkLst>
        </pc:grpChg>
        <pc:grpChg chg="add del mod">
          <ac:chgData name="Danny Young" userId="cb0f4ce2-eb4f-479e-8e8f-3beb257e632f" providerId="ADAL" clId="{A3BD245C-2FD2-431F-BC98-0534E7BA1D0E}" dt="2022-10-17T21:40:59.158" v="3223"/>
          <ac:grpSpMkLst>
            <pc:docMk/>
            <pc:sldMk cId="2703828029" sldId="333"/>
            <ac:grpSpMk id="186" creationId="{09542140-3F39-4679-ACCB-15F4BEC5949B}"/>
          </ac:grpSpMkLst>
        </pc:grpChg>
        <pc:grpChg chg="add del mod">
          <ac:chgData name="Danny Young" userId="cb0f4ce2-eb4f-479e-8e8f-3beb257e632f" providerId="ADAL" clId="{A3BD245C-2FD2-431F-BC98-0534E7BA1D0E}" dt="2022-10-17T21:40:53.769" v="3221"/>
          <ac:grpSpMkLst>
            <pc:docMk/>
            <pc:sldMk cId="2703828029" sldId="333"/>
            <ac:grpSpMk id="189" creationId="{2E7A6060-C494-456C-AA8F-6CCA7C9394CE}"/>
          </ac:grpSpMkLst>
        </pc:grpChg>
        <pc:grpChg chg="add del mod">
          <ac:chgData name="Danny Young" userId="cb0f4ce2-eb4f-479e-8e8f-3beb257e632f" providerId="ADAL" clId="{A3BD245C-2FD2-431F-BC98-0534E7BA1D0E}" dt="2022-10-17T21:41:02.653" v="3225"/>
          <ac:grpSpMkLst>
            <pc:docMk/>
            <pc:sldMk cId="2703828029" sldId="333"/>
            <ac:grpSpMk id="192" creationId="{00307031-3582-49EB-A7E5-BEACB4CF68AE}"/>
          </ac:grpSpMkLst>
        </pc:grpChg>
        <pc:grpChg chg="add">
          <ac:chgData name="Danny Young" userId="cb0f4ce2-eb4f-479e-8e8f-3beb257e632f" providerId="ADAL" clId="{A3BD245C-2FD2-431F-BC98-0534E7BA1D0E}" dt="2022-10-17T21:40:50.403" v="3220"/>
          <ac:grpSpMkLst>
            <pc:docMk/>
            <pc:sldMk cId="2703828029" sldId="333"/>
            <ac:grpSpMk id="196" creationId="{D1F590E5-D706-4C23-B06A-87D9DE80ECD0}"/>
          </ac:grpSpMkLst>
        </pc:grpChg>
        <pc:grpChg chg="add">
          <ac:chgData name="Danny Young" userId="cb0f4ce2-eb4f-479e-8e8f-3beb257e632f" providerId="ADAL" clId="{A3BD245C-2FD2-431F-BC98-0534E7BA1D0E}" dt="2022-10-17T21:40:54.006" v="3222"/>
          <ac:grpSpMkLst>
            <pc:docMk/>
            <pc:sldMk cId="2703828029" sldId="333"/>
            <ac:grpSpMk id="200" creationId="{4F4BFD47-7EB6-4C92-B7F1-F30A43DE7B38}"/>
          </ac:grpSpMkLst>
        </pc:grpChg>
        <pc:grpChg chg="add">
          <ac:chgData name="Danny Young" userId="cb0f4ce2-eb4f-479e-8e8f-3beb257e632f" providerId="ADAL" clId="{A3BD245C-2FD2-431F-BC98-0534E7BA1D0E}" dt="2022-10-17T21:40:59.456" v="3224"/>
          <ac:grpSpMkLst>
            <pc:docMk/>
            <pc:sldMk cId="2703828029" sldId="333"/>
            <ac:grpSpMk id="204" creationId="{25C063B6-9D64-4104-8A9E-8D2ECDA3D684}"/>
          </ac:grpSpMkLst>
        </pc:grpChg>
        <pc:grpChg chg="add">
          <ac:chgData name="Danny Young" userId="cb0f4ce2-eb4f-479e-8e8f-3beb257e632f" providerId="ADAL" clId="{A3BD245C-2FD2-431F-BC98-0534E7BA1D0E}" dt="2022-10-17T21:41:02.967" v="3226"/>
          <ac:grpSpMkLst>
            <pc:docMk/>
            <pc:sldMk cId="2703828029" sldId="333"/>
            <ac:grpSpMk id="208" creationId="{99BDAAFF-41B4-4C2F-B0D2-FC9E8F55C9AC}"/>
          </ac:grpSpMkLst>
        </pc:grpChg>
        <pc:grpChg chg="del">
          <ac:chgData name="Danny Young" userId="cb0f4ce2-eb4f-479e-8e8f-3beb257e632f" providerId="ADAL" clId="{A3BD245C-2FD2-431F-BC98-0534E7BA1D0E}" dt="2022-10-17T21:39:22.716" v="3212"/>
          <ac:grpSpMkLst>
            <pc:docMk/>
            <pc:sldMk cId="2703828029" sldId="333"/>
            <ac:grpSpMk id="330" creationId="{08BA5BC5-F733-4C02-B25E-EFE46F720BA4}"/>
          </ac:grpSpMkLst>
        </pc:grpChg>
        <pc:grpChg chg="del">
          <ac:chgData name="Danny Young" userId="cb0f4ce2-eb4f-479e-8e8f-3beb257e632f" providerId="ADAL" clId="{A3BD245C-2FD2-431F-BC98-0534E7BA1D0E}" dt="2022-10-17T21:39:22.716" v="3212"/>
          <ac:grpSpMkLst>
            <pc:docMk/>
            <pc:sldMk cId="2703828029" sldId="333"/>
            <ac:grpSpMk id="333" creationId="{90528768-1A4B-4A4C-9599-530C22F7F4DE}"/>
          </ac:grpSpMkLst>
        </pc:grpChg>
        <pc:grpChg chg="del">
          <ac:chgData name="Danny Young" userId="cb0f4ce2-eb4f-479e-8e8f-3beb257e632f" providerId="ADAL" clId="{A3BD245C-2FD2-431F-BC98-0534E7BA1D0E}" dt="2022-10-17T21:39:22.716" v="3212"/>
          <ac:grpSpMkLst>
            <pc:docMk/>
            <pc:sldMk cId="2703828029" sldId="333"/>
            <ac:grpSpMk id="336" creationId="{284E4C8D-7946-48FA-BAAE-7B5875277882}"/>
          </ac:grpSpMkLst>
        </pc:grpChg>
      </pc:sldChg>
      <pc:sldChg chg="addSp modSp modAnim">
        <pc:chgData name="Danny Young" userId="cb0f4ce2-eb4f-479e-8e8f-3beb257e632f" providerId="ADAL" clId="{A3BD245C-2FD2-431F-BC98-0534E7BA1D0E}" dt="2022-10-17T21:43:05.706" v="3433"/>
        <pc:sldMkLst>
          <pc:docMk/>
          <pc:sldMk cId="1749819838" sldId="334"/>
        </pc:sldMkLst>
        <pc:spChg chg="mod">
          <ac:chgData name="Danny Young" userId="cb0f4ce2-eb4f-479e-8e8f-3beb257e632f" providerId="ADAL" clId="{A3BD245C-2FD2-431F-BC98-0534E7BA1D0E}" dt="2022-10-03T17:44:56.575" v="185" actId="1035"/>
          <ac:spMkLst>
            <pc:docMk/>
            <pc:sldMk cId="1749819838" sldId="334"/>
            <ac:spMk id="2" creationId="{2B33A4DC-4017-46F4-B3DD-45C87EAB7641}"/>
          </ac:spMkLst>
        </pc:spChg>
        <pc:spChg chg="mod">
          <ac:chgData name="Danny Young" userId="cb0f4ce2-eb4f-479e-8e8f-3beb257e632f" providerId="ADAL" clId="{A3BD245C-2FD2-431F-BC98-0534E7BA1D0E}" dt="2022-10-17T21:42:25.586" v="3331" actId="27636"/>
          <ac:spMkLst>
            <pc:docMk/>
            <pc:sldMk cId="1749819838" sldId="334"/>
            <ac:spMk id="3" creationId="{C1A4F4EA-EF18-4E73-830E-F65BFAE0828F}"/>
          </ac:spMkLst>
        </pc:spChg>
        <pc:spChg chg="add mod">
          <ac:chgData name="Danny Young" userId="cb0f4ce2-eb4f-479e-8e8f-3beb257e632f" providerId="ADAL" clId="{A3BD245C-2FD2-431F-BC98-0534E7BA1D0E}" dt="2022-10-17T21:42:52.142" v="3431" actId="20577"/>
          <ac:spMkLst>
            <pc:docMk/>
            <pc:sldMk cId="1749819838" sldId="334"/>
            <ac:spMk id="6" creationId="{092D94B9-B07F-47B2-B5BF-7272AA0E878A}"/>
          </ac:spMkLst>
        </pc:spChg>
        <pc:spChg chg="add mod">
          <ac:chgData name="Danny Young" userId="cb0f4ce2-eb4f-479e-8e8f-3beb257e632f" providerId="ADAL" clId="{A3BD245C-2FD2-431F-BC98-0534E7BA1D0E}" dt="2022-10-17T21:42:22.836" v="3329" actId="1036"/>
          <ac:spMkLst>
            <pc:docMk/>
            <pc:sldMk cId="1749819838" sldId="334"/>
            <ac:spMk id="7" creationId="{98652914-88D5-4F85-B908-78E47579CC5A}"/>
          </ac:spMkLst>
        </pc:spChg>
        <pc:spChg chg="add mod">
          <ac:chgData name="Danny Young" userId="cb0f4ce2-eb4f-479e-8e8f-3beb257e632f" providerId="ADAL" clId="{A3BD245C-2FD2-431F-BC98-0534E7BA1D0E}" dt="2022-10-17T21:42:22.836" v="3329" actId="1036"/>
          <ac:spMkLst>
            <pc:docMk/>
            <pc:sldMk cId="1749819838" sldId="334"/>
            <ac:spMk id="8" creationId="{A1FDA2AD-27B7-4075-85DB-B5A65FDDEEA9}"/>
          </ac:spMkLst>
        </pc:spChg>
      </pc:sldChg>
      <pc:sldChg chg="addSp modSp add modAnim">
        <pc:chgData name="Danny Young" userId="cb0f4ce2-eb4f-479e-8e8f-3beb257e632f" providerId="ADAL" clId="{A3BD245C-2FD2-431F-BC98-0534E7BA1D0E}" dt="2022-10-03T18:40:13.799" v="2116" actId="1076"/>
        <pc:sldMkLst>
          <pc:docMk/>
          <pc:sldMk cId="3632391734" sldId="335"/>
        </pc:sldMkLst>
        <pc:spChg chg="mod">
          <ac:chgData name="Danny Young" userId="cb0f4ce2-eb4f-479e-8e8f-3beb257e632f" providerId="ADAL" clId="{A3BD245C-2FD2-431F-BC98-0534E7BA1D0E}" dt="2022-10-03T18:40:13.799" v="2116" actId="1076"/>
          <ac:spMkLst>
            <pc:docMk/>
            <pc:sldMk cId="3632391734" sldId="335"/>
            <ac:spMk id="2" creationId="{5017F104-0398-43D5-AE40-354D4A52EF5C}"/>
          </ac:spMkLst>
        </pc:spChg>
        <pc:spChg chg="mod">
          <ac:chgData name="Danny Young" userId="cb0f4ce2-eb4f-479e-8e8f-3beb257e632f" providerId="ADAL" clId="{A3BD245C-2FD2-431F-BC98-0534E7BA1D0E}" dt="2022-10-03T17:47:15.315" v="495" actId="14100"/>
          <ac:spMkLst>
            <pc:docMk/>
            <pc:sldMk cId="3632391734" sldId="335"/>
            <ac:spMk id="3" creationId="{0E79DB94-9299-474B-A181-338CCEF53448}"/>
          </ac:spMkLst>
        </pc:spChg>
        <pc:spChg chg="add mod">
          <ac:chgData name="Danny Young" userId="cb0f4ce2-eb4f-479e-8e8f-3beb257e632f" providerId="ADAL" clId="{A3BD245C-2FD2-431F-BC98-0534E7BA1D0E}" dt="2022-10-03T17:49:54.923" v="863" actId="1035"/>
          <ac:spMkLst>
            <pc:docMk/>
            <pc:sldMk cId="3632391734" sldId="335"/>
            <ac:spMk id="4" creationId="{A4EE6E4F-3F67-4247-B57A-4DAFB9927C95}"/>
          </ac:spMkLst>
        </pc:spChg>
        <pc:spChg chg="add mod">
          <ac:chgData name="Danny Young" userId="cb0f4ce2-eb4f-479e-8e8f-3beb257e632f" providerId="ADAL" clId="{A3BD245C-2FD2-431F-BC98-0534E7BA1D0E}" dt="2022-10-03T17:49:54.923" v="863" actId="1035"/>
          <ac:spMkLst>
            <pc:docMk/>
            <pc:sldMk cId="3632391734" sldId="335"/>
            <ac:spMk id="5" creationId="{5DEC3863-1457-4430-A938-DBFA497A8B9C}"/>
          </ac:spMkLst>
        </pc:spChg>
      </pc:sldChg>
      <pc:sldChg chg="addSp delSp modSp add delAnim modAnim">
        <pc:chgData name="Danny Young" userId="cb0f4ce2-eb4f-479e-8e8f-3beb257e632f" providerId="ADAL" clId="{A3BD245C-2FD2-431F-BC98-0534E7BA1D0E}" dt="2022-10-03T18:53:53.991" v="2691" actId="478"/>
        <pc:sldMkLst>
          <pc:docMk/>
          <pc:sldMk cId="2948449516" sldId="336"/>
        </pc:sldMkLst>
        <pc:spChg chg="del">
          <ac:chgData name="Danny Young" userId="cb0f4ce2-eb4f-479e-8e8f-3beb257e632f" providerId="ADAL" clId="{A3BD245C-2FD2-431F-BC98-0534E7BA1D0E}" dt="2022-10-03T17:50:10.031" v="911" actId="478"/>
          <ac:spMkLst>
            <pc:docMk/>
            <pc:sldMk cId="2948449516" sldId="336"/>
            <ac:spMk id="2" creationId="{D51C2E61-0A3D-43BD-8BC7-57F2F0F34DC2}"/>
          </ac:spMkLst>
        </pc:spChg>
        <pc:spChg chg="mod">
          <ac:chgData name="Danny Young" userId="cb0f4ce2-eb4f-479e-8e8f-3beb257e632f" providerId="ADAL" clId="{A3BD245C-2FD2-431F-BC98-0534E7BA1D0E}" dt="2022-10-03T18:00:14.455" v="1199" actId="20577"/>
          <ac:spMkLst>
            <pc:docMk/>
            <pc:sldMk cId="2948449516" sldId="336"/>
            <ac:spMk id="3" creationId="{F628753F-48D9-4840-9306-AAF1F1F837A4}"/>
          </ac:spMkLst>
        </pc:spChg>
        <pc:spChg chg="del">
          <ac:chgData name="Danny Young" userId="cb0f4ce2-eb4f-479e-8e8f-3beb257e632f" providerId="ADAL" clId="{A3BD245C-2FD2-431F-BC98-0534E7BA1D0E}" dt="2022-10-03T17:51:31.063" v="932"/>
          <ac:spMkLst>
            <pc:docMk/>
            <pc:sldMk cId="2948449516" sldId="336"/>
            <ac:spMk id="83" creationId="{3BF905FD-3691-433A-B8D4-7DB53E4E19A5}"/>
          </ac:spMkLst>
        </pc:spChg>
        <pc:spChg chg="del">
          <ac:chgData name="Danny Young" userId="cb0f4ce2-eb4f-479e-8e8f-3beb257e632f" providerId="ADAL" clId="{A3BD245C-2FD2-431F-BC98-0534E7BA1D0E}" dt="2022-10-03T17:51:19.247" v="927"/>
          <ac:spMkLst>
            <pc:docMk/>
            <pc:sldMk cId="2948449516" sldId="336"/>
            <ac:spMk id="84" creationId="{EFA2E3D1-092B-4F91-868C-9C51D0E71FED}"/>
          </ac:spMkLst>
        </pc:spChg>
        <pc:spChg chg="add mod">
          <ac:chgData name="Danny Young" userId="cb0f4ce2-eb4f-479e-8e8f-3beb257e632f" providerId="ADAL" clId="{A3BD245C-2FD2-431F-BC98-0534E7BA1D0E}" dt="2022-10-03T17:51:48.692" v="942" actId="692"/>
          <ac:spMkLst>
            <pc:docMk/>
            <pc:sldMk cId="2948449516" sldId="336"/>
            <ac:spMk id="86" creationId="{BC598130-E41E-41C1-A93E-3C5AED00C020}"/>
          </ac:spMkLst>
        </pc:spChg>
        <pc:spChg chg="add del">
          <ac:chgData name="Danny Young" userId="cb0f4ce2-eb4f-479e-8e8f-3beb257e632f" providerId="ADAL" clId="{A3BD245C-2FD2-431F-BC98-0534E7BA1D0E}" dt="2022-10-03T17:51:30.418" v="931"/>
          <ac:spMkLst>
            <pc:docMk/>
            <pc:sldMk cId="2948449516" sldId="336"/>
            <ac:spMk id="87" creationId="{6ABFF1DA-DFE6-4ABB-B779-7A227FADE4A9}"/>
          </ac:spMkLst>
        </pc:spChg>
        <pc:spChg chg="add mod">
          <ac:chgData name="Danny Young" userId="cb0f4ce2-eb4f-479e-8e8f-3beb257e632f" providerId="ADAL" clId="{A3BD245C-2FD2-431F-BC98-0534E7BA1D0E}" dt="2022-10-03T17:51:48.692" v="942" actId="692"/>
          <ac:spMkLst>
            <pc:docMk/>
            <pc:sldMk cId="2948449516" sldId="336"/>
            <ac:spMk id="88" creationId="{BAD35BAC-BEB8-41B6-840B-E9F127CF321F}"/>
          </ac:spMkLst>
        </pc:spChg>
        <pc:spChg chg="add del mod">
          <ac:chgData name="Danny Young" userId="cb0f4ce2-eb4f-479e-8e8f-3beb257e632f" providerId="ADAL" clId="{A3BD245C-2FD2-431F-BC98-0534E7BA1D0E}" dt="2022-10-03T18:01:16.460" v="1262"/>
          <ac:spMkLst>
            <pc:docMk/>
            <pc:sldMk cId="2948449516" sldId="336"/>
            <ac:spMk id="90" creationId="{16157A77-47F6-447B-B613-55808017DDDC}"/>
          </ac:spMkLst>
        </pc:spChg>
        <pc:spChg chg="add del">
          <ac:chgData name="Danny Young" userId="cb0f4ce2-eb4f-479e-8e8f-3beb257e632f" providerId="ADAL" clId="{A3BD245C-2FD2-431F-BC98-0534E7BA1D0E}" dt="2022-10-03T17:54:29.238" v="1042"/>
          <ac:spMkLst>
            <pc:docMk/>
            <pc:sldMk cId="2948449516" sldId="336"/>
            <ac:spMk id="95" creationId="{CE5822FC-95AA-4BC8-AA5D-FBF3D62D7570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78" creationId="{FEBB76AB-59CF-45FB-89A6-525C76BF115A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79" creationId="{3DA3BBD2-0E74-4943-A9C0-48F4B189C8C0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80" creationId="{02F5B9B7-C8CE-44AA-801F-3CBDCD9DBE5A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81" creationId="{7C5A1820-68C3-4913-9902-5DC77B7939C8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82" creationId="{8D344AC4-F5DC-49D7-96B0-EA8704072C50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83" creationId="{1F6B5CE3-1F4C-4236-A007-5634A805F83E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84" creationId="{9C6D59AB-5DFE-4104-9216-E95C31379550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85" creationId="{3383F0C5-0A91-4788-B536-D049649F4DAF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86" creationId="{D0F15E53-69C7-4F6F-8B3E-A0684DADC80E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87" creationId="{5118F028-A040-4C2E-AB56-045A8373F3C5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88" creationId="{4F21759D-606A-46B9-A6D9-8B42011FB168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89" creationId="{E254F247-8C0C-4C64-9E97-2826B42CA5A6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90" creationId="{8E147FAF-D7A7-4E39-A92E-06BD56660792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91" creationId="{2D35797F-37A0-4160-B7E6-ED2678AE5DC5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92" creationId="{45E9ABA2-6C1D-4DD4-A04B-822199F7DAA2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93" creationId="{D8635F24-D4EB-43C0-951A-0BC996E3E6FE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94" creationId="{B938E4B5-63F0-4FCC-B64A-B52838687E0F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95" creationId="{E9000638-42E0-4A56-888E-09589D13E0C9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96" creationId="{54825B53-82C2-4F5B-AEBF-5FF81A7E6B33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97" creationId="{ABA17A7D-3653-4B00-A55E-95443CE231D8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98" creationId="{272DDE0D-B914-4D1D-BBE9-9AAE7C4744DD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199" creationId="{7F4E1D35-F7E9-41A7-B778-130837288EAF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00" creationId="{4D4B4BCB-CC41-4F50-8F7E-2215CED43D08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01" creationId="{1528A72B-2C36-46D1-8954-B9B6F9A5BA92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02" creationId="{BAAD6331-C02C-4AA9-B6A4-A878E30D8995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03" creationId="{8AE4B302-CBC4-47E3-A9D7-0EE5B781EC76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04" creationId="{E00BBE11-A614-4D0F-AF26-1C48ED982491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05" creationId="{078527A9-5A02-432C-AD5E-1DCFAF8EF8A1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06" creationId="{D3D8251B-650A-43C9-9556-A628F893C16C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07" creationId="{3DAE1A8E-73AF-498E-B656-E661367BFFDE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08" creationId="{CDCB719B-5579-4815-833C-68646B65127E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09" creationId="{2C208FCC-CF62-40C0-B7FE-B2382E11278C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10" creationId="{0FB89F53-3AEF-47B1-9045-A88453AED826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11" creationId="{3721FE90-4191-49DC-87BE-698FA32292AC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12" creationId="{EE4EA5B0-177E-4AA1-AAD2-EDE4CE1B1912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13" creationId="{1CB24925-2F28-419B-8996-392740A1F03E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14" creationId="{F3C3E7E7-C62D-4C36-A289-E23D25B39E77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15" creationId="{1693E2B6-6EB6-4ACF-A180-8825EEEE4854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16" creationId="{78A9C8CA-9516-45B5-859B-EE5A97845CD7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17" creationId="{78F3C3C7-034D-4493-90F2-07D66D32EA84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18" creationId="{C21F1647-0AB2-4D1E-8463-2A6DD53D4102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19" creationId="{EA75B960-7DD2-4F3C-A696-F089DC718401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20" creationId="{77B220E6-113A-43C4-B75F-B6EE7E624A4E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21" creationId="{09803DC0-1DB5-4AF6-B6FA-2AEE346D8F6E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22" creationId="{0B6C36CD-6DEA-4BDE-AB96-FA790512EA97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23" creationId="{B84D95D7-B311-48D4-B851-1AFDD9968645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24" creationId="{C0EB2CAF-1529-4B69-B480-C9C87CB2ED89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25" creationId="{30ECC87C-568C-4DFA-ACFC-08333B56AD1B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26" creationId="{64C95417-7711-4924-9F98-24C59EEF50D5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27" creationId="{F6067D7C-3387-4E55-95E6-996E203F64D8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28" creationId="{EA5F43C2-CE26-48E2-833F-DE9D853E7F84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29" creationId="{DC8EF44D-B67D-49CC-BED4-1C88C388D11C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30" creationId="{459D55E6-EF7A-48FE-B7EA-9BA1A46025A7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31" creationId="{25370BA3-FB2C-4C85-A67D-947F12406AB3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32" creationId="{3EFA7A30-EA63-444C-BD03-343759909A56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33" creationId="{10E247D5-0FE9-4F3E-B32E-160149EDFA70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34" creationId="{FB5888B5-7B49-414D-82C5-9367095C205B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35" creationId="{63EF19D0-15F3-4F99-8904-D1F65BCF44AA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36" creationId="{BE4BC5B5-A755-4820-902A-8AB6072D55E3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37" creationId="{22D9E73D-4A59-4F7E-8F8A-C68F114E2A20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38" creationId="{CAF3FDA8-7E28-468E-BD84-21EEB352EE7C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39" creationId="{FE257C71-04EA-408B-B93F-1A58B9F5D8B3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40" creationId="{88399BC6-353B-4663-8486-2936DB959637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41" creationId="{2E01FBBF-47B5-4227-8A49-BC76965123D7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42" creationId="{504FA9C1-76B4-4C23-A893-452A4FBF3D5F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43" creationId="{C6509FF1-0A1A-4D84-872D-806273548254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44" creationId="{1A1A6266-024D-4614-A0DC-488DF34663BD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45" creationId="{7FE03001-91C5-44BF-9C0F-D9F1DD456529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46" creationId="{33BB952C-0A71-4C4C-B86B-33466D0D4434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47" creationId="{C052455C-D68E-4A36-B33E-90D536622289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48" creationId="{536A1FB4-CB87-4C9D-9B7F-8528AB1FB194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49" creationId="{992B74FD-212B-4FED-AEA9-DD725029A4CC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50" creationId="{0938DF18-9E93-4A60-B76C-28CEAD08DBCE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51" creationId="{108DF9A2-AA9F-4F99-BB74-C056F4C06A36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52" creationId="{0AAA8D40-24A4-4F25-B292-D3F213AE585B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53" creationId="{4E1F0EEE-A2A8-4155-98AD-E2F2DE6CA0F7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54" creationId="{CC9D2F43-70E2-4877-819D-343618F27807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55" creationId="{1A3B8D4F-AE93-4DC8-8627-233295F15B62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56" creationId="{0FD7DC41-3036-4B96-9B67-FA3D3B6695B4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57" creationId="{2821D010-9079-4AE7-BB2C-0474214C7E2F}"/>
          </ac:spMkLst>
        </pc:spChg>
        <pc:spChg chg="add mod">
          <ac:chgData name="Danny Young" userId="cb0f4ce2-eb4f-479e-8e8f-3beb257e632f" providerId="ADAL" clId="{A3BD245C-2FD2-431F-BC98-0534E7BA1D0E}" dt="2022-10-03T17:57:02.374" v="1049" actId="164"/>
          <ac:spMkLst>
            <pc:docMk/>
            <pc:sldMk cId="2948449516" sldId="336"/>
            <ac:spMk id="258" creationId="{98EB2326-595D-4495-8B08-C37ACEF1F64E}"/>
          </ac:spMkLst>
        </pc:spChg>
        <pc:spChg chg="add del mod">
          <ac:chgData name="Danny Young" userId="cb0f4ce2-eb4f-479e-8e8f-3beb257e632f" providerId="ADAL" clId="{A3BD245C-2FD2-431F-BC98-0534E7BA1D0E}" dt="2022-10-03T17:58:38.843" v="1128"/>
          <ac:spMkLst>
            <pc:docMk/>
            <pc:sldMk cId="2948449516" sldId="336"/>
            <ac:spMk id="267" creationId="{3424D407-F561-4534-A992-46EEC0E91ADF}"/>
          </ac:spMkLst>
        </pc:spChg>
        <pc:spChg chg="add del mod">
          <ac:chgData name="Danny Young" userId="cb0f4ce2-eb4f-479e-8e8f-3beb257e632f" providerId="ADAL" clId="{A3BD245C-2FD2-431F-BC98-0534E7BA1D0E}" dt="2022-10-03T18:03:42.935" v="1496"/>
          <ac:spMkLst>
            <pc:docMk/>
            <pc:sldMk cId="2948449516" sldId="336"/>
            <ac:spMk id="268" creationId="{16C21F15-7549-4C16-91D0-5775C08F81E8}"/>
          </ac:spMkLst>
        </pc:spChg>
        <pc:spChg chg="add del mod">
          <ac:chgData name="Danny Young" userId="cb0f4ce2-eb4f-479e-8e8f-3beb257e632f" providerId="ADAL" clId="{A3BD245C-2FD2-431F-BC98-0534E7BA1D0E}" dt="2022-10-03T18:03:46.734" v="1498"/>
          <ac:spMkLst>
            <pc:docMk/>
            <pc:sldMk cId="2948449516" sldId="336"/>
            <ac:spMk id="269" creationId="{EFB9909D-FE2E-4F6F-B817-B8B16AB6376B}"/>
          </ac:spMkLst>
        </pc:spChg>
        <pc:spChg chg="mod">
          <ac:chgData name="Danny Young" userId="cb0f4ce2-eb4f-479e-8e8f-3beb257e632f" providerId="ADAL" clId="{A3BD245C-2FD2-431F-BC98-0534E7BA1D0E}" dt="2022-10-03T17:59:31.080" v="1168" actId="692"/>
          <ac:spMkLst>
            <pc:docMk/>
            <pc:sldMk cId="2948449516" sldId="336"/>
            <ac:spMk id="271" creationId="{532AFCE7-B2EE-4CE1-AAAF-FC62EF4ABDE6}"/>
          </ac:spMkLst>
        </pc:spChg>
        <pc:spChg chg="mod">
          <ac:chgData name="Danny Young" userId="cb0f4ce2-eb4f-479e-8e8f-3beb257e632f" providerId="ADAL" clId="{A3BD245C-2FD2-431F-BC98-0534E7BA1D0E}" dt="2022-10-03T17:59:31.080" v="1168" actId="692"/>
          <ac:spMkLst>
            <pc:docMk/>
            <pc:sldMk cId="2948449516" sldId="336"/>
            <ac:spMk id="272" creationId="{F71CBC0F-0317-4A2F-903C-E0B04E8CAA67}"/>
          </ac:spMkLst>
        </pc:spChg>
        <pc:spChg chg="add del mod">
          <ac:chgData name="Danny Young" userId="cb0f4ce2-eb4f-479e-8e8f-3beb257e632f" providerId="ADAL" clId="{A3BD245C-2FD2-431F-BC98-0534E7BA1D0E}" dt="2022-10-03T18:06:48.520" v="1524"/>
          <ac:spMkLst>
            <pc:docMk/>
            <pc:sldMk cId="2948449516" sldId="336"/>
            <ac:spMk id="273" creationId="{73FD9BA2-9054-43DF-A138-350A86733027}"/>
          </ac:spMkLst>
        </pc:spChg>
        <pc:spChg chg="add del mod">
          <ac:chgData name="Danny Young" userId="cb0f4ce2-eb4f-479e-8e8f-3beb257e632f" providerId="ADAL" clId="{A3BD245C-2FD2-431F-BC98-0534E7BA1D0E}" dt="2022-10-03T18:01:31.591" v="1272"/>
          <ac:spMkLst>
            <pc:docMk/>
            <pc:sldMk cId="2948449516" sldId="336"/>
            <ac:spMk id="274" creationId="{25E16519-E300-48B9-BA75-622EE39D193A}"/>
          </ac:spMkLst>
        </pc:spChg>
        <pc:spChg chg="add mod">
          <ac:chgData name="Danny Young" userId="cb0f4ce2-eb4f-479e-8e8f-3beb257e632f" providerId="ADAL" clId="{A3BD245C-2FD2-431F-BC98-0534E7BA1D0E}" dt="2022-10-03T18:01:19.347" v="1264" actId="1076"/>
          <ac:spMkLst>
            <pc:docMk/>
            <pc:sldMk cId="2948449516" sldId="336"/>
            <ac:spMk id="275" creationId="{473E67AD-EFE4-46EB-8C57-CF66CF7A12CD}"/>
          </ac:spMkLst>
        </pc:spChg>
        <pc:spChg chg="add mod">
          <ac:chgData name="Danny Young" userId="cb0f4ce2-eb4f-479e-8e8f-3beb257e632f" providerId="ADAL" clId="{A3BD245C-2FD2-431F-BC98-0534E7BA1D0E}" dt="2022-10-03T18:02:01.114" v="1299" actId="14100"/>
          <ac:spMkLst>
            <pc:docMk/>
            <pc:sldMk cId="2948449516" sldId="336"/>
            <ac:spMk id="278" creationId="{A1D1E2C5-D1E4-498F-A0BB-8F8F1076EB48}"/>
          </ac:spMkLst>
        </pc:spChg>
        <pc:spChg chg="add mod">
          <ac:chgData name="Danny Young" userId="cb0f4ce2-eb4f-479e-8e8f-3beb257e632f" providerId="ADAL" clId="{A3BD245C-2FD2-431F-BC98-0534E7BA1D0E}" dt="2022-10-03T18:01:56.965" v="1298" actId="14100"/>
          <ac:spMkLst>
            <pc:docMk/>
            <pc:sldMk cId="2948449516" sldId="336"/>
            <ac:spMk id="280" creationId="{F7A0E598-3F34-4E5B-8904-E9B1312E3CCC}"/>
          </ac:spMkLst>
        </pc:spChg>
        <pc:spChg chg="add mod">
          <ac:chgData name="Danny Young" userId="cb0f4ce2-eb4f-479e-8e8f-3beb257e632f" providerId="ADAL" clId="{A3BD245C-2FD2-431F-BC98-0534E7BA1D0E}" dt="2022-10-03T18:02:31.570" v="1365" actId="14100"/>
          <ac:spMkLst>
            <pc:docMk/>
            <pc:sldMk cId="2948449516" sldId="336"/>
            <ac:spMk id="282" creationId="{1C7D6815-79FE-4A92-9C57-D50A067644F0}"/>
          </ac:spMkLst>
        </pc:spChg>
        <pc:spChg chg="add mod">
          <ac:chgData name="Danny Young" userId="cb0f4ce2-eb4f-479e-8e8f-3beb257e632f" providerId="ADAL" clId="{A3BD245C-2FD2-431F-BC98-0534E7BA1D0E}" dt="2022-10-03T18:02:58.793" v="1386" actId="20577"/>
          <ac:spMkLst>
            <pc:docMk/>
            <pc:sldMk cId="2948449516" sldId="336"/>
            <ac:spMk id="285" creationId="{73F9A455-E051-4340-AE4A-DFC37AFB8F2F}"/>
          </ac:spMkLst>
        </pc:spChg>
        <pc:spChg chg="add">
          <ac:chgData name="Danny Young" userId="cb0f4ce2-eb4f-479e-8e8f-3beb257e632f" providerId="ADAL" clId="{A3BD245C-2FD2-431F-BC98-0534E7BA1D0E}" dt="2022-10-03T18:03:43.741" v="1497"/>
          <ac:spMkLst>
            <pc:docMk/>
            <pc:sldMk cId="2948449516" sldId="336"/>
            <ac:spMk id="287" creationId="{976D2CD1-ED16-42CF-9E3C-8BD099FC12FC}"/>
          </ac:spMkLst>
        </pc:spChg>
        <pc:spChg chg="add mod">
          <ac:chgData name="Danny Young" userId="cb0f4ce2-eb4f-479e-8e8f-3beb257e632f" providerId="ADAL" clId="{A3BD245C-2FD2-431F-BC98-0534E7BA1D0E}" dt="2022-10-03T18:06:30.725" v="1510" actId="1076"/>
          <ac:spMkLst>
            <pc:docMk/>
            <pc:sldMk cId="2948449516" sldId="336"/>
            <ac:spMk id="288" creationId="{ED200644-7A1F-42DA-B8E2-398540460099}"/>
          </ac:spMkLst>
        </pc:spChg>
        <pc:spChg chg="add mod">
          <ac:chgData name="Danny Young" userId="cb0f4ce2-eb4f-479e-8e8f-3beb257e632f" providerId="ADAL" clId="{A3BD245C-2FD2-431F-BC98-0534E7BA1D0E}" dt="2022-10-03T18:06:51.752" v="1526" actId="1076"/>
          <ac:spMkLst>
            <pc:docMk/>
            <pc:sldMk cId="2948449516" sldId="336"/>
            <ac:spMk id="292" creationId="{C06483B5-BB6A-4E53-BB86-8792E996F912}"/>
          </ac:spMkLst>
        </pc:spChg>
        <pc:spChg chg="add mod">
          <ac:chgData name="Danny Young" userId="cb0f4ce2-eb4f-479e-8e8f-3beb257e632f" providerId="ADAL" clId="{A3BD245C-2FD2-431F-BC98-0534E7BA1D0E}" dt="2022-10-03T18:09:04.414" v="1554" actId="1035"/>
          <ac:spMkLst>
            <pc:docMk/>
            <pc:sldMk cId="2948449516" sldId="336"/>
            <ac:spMk id="296" creationId="{B0D07BE2-139C-4A99-9A00-15C7C4BD81E3}"/>
          </ac:spMkLst>
        </pc:spChg>
        <pc:spChg chg="add mod">
          <ac:chgData name="Danny Young" userId="cb0f4ce2-eb4f-479e-8e8f-3beb257e632f" providerId="ADAL" clId="{A3BD245C-2FD2-431F-BC98-0534E7BA1D0E}" dt="2022-10-03T18:11:54.137" v="1576" actId="1076"/>
          <ac:spMkLst>
            <pc:docMk/>
            <pc:sldMk cId="2948449516" sldId="336"/>
            <ac:spMk id="301" creationId="{F16C48DC-BA35-4532-9C5C-955BE009DA63}"/>
          </ac:spMkLst>
        </pc:spChg>
        <pc:grpChg chg="add del mod">
          <ac:chgData name="Danny Young" userId="cb0f4ce2-eb4f-479e-8e8f-3beb257e632f" providerId="ADAL" clId="{A3BD245C-2FD2-431F-BC98-0534E7BA1D0E}" dt="2022-10-03T17:56:53.144" v="1046" actId="478"/>
          <ac:grpSpMkLst>
            <pc:docMk/>
            <pc:sldMk cId="2948449516" sldId="336"/>
            <ac:grpSpMk id="6" creationId="{4E3C05FA-2CEF-4BBB-B39E-3C0EA9BBF94A}"/>
          </ac:grpSpMkLst>
        </pc:grpChg>
        <pc:grpChg chg="add del mod">
          <ac:chgData name="Danny Young" userId="cb0f4ce2-eb4f-479e-8e8f-3beb257e632f" providerId="ADAL" clId="{A3BD245C-2FD2-431F-BC98-0534E7BA1D0E}" dt="2022-10-03T18:11:59.765" v="1578"/>
          <ac:grpSpMkLst>
            <pc:docMk/>
            <pc:sldMk cId="2948449516" sldId="336"/>
            <ac:grpSpMk id="89" creationId="{0506A16A-90E0-4275-B703-3EB4C925C10F}"/>
          </ac:grpSpMkLst>
        </pc:grpChg>
        <pc:grpChg chg="add mod">
          <ac:chgData name="Danny Young" userId="cb0f4ce2-eb4f-479e-8e8f-3beb257e632f" providerId="ADAL" clId="{A3BD245C-2FD2-431F-BC98-0534E7BA1D0E}" dt="2022-10-03T17:57:02.374" v="1049" actId="164"/>
          <ac:grpSpMkLst>
            <pc:docMk/>
            <pc:sldMk cId="2948449516" sldId="336"/>
            <ac:grpSpMk id="96" creationId="{D1030764-E7FC-44C1-A896-A457043571C6}"/>
          </ac:grpSpMkLst>
        </pc:grpChg>
        <pc:grpChg chg="add del mod">
          <ac:chgData name="Danny Young" userId="cb0f4ce2-eb4f-479e-8e8f-3beb257e632f" providerId="ADAL" clId="{A3BD245C-2FD2-431F-BC98-0534E7BA1D0E}" dt="2022-10-03T18:05:42.808" v="1500" actId="478"/>
          <ac:grpSpMkLst>
            <pc:docMk/>
            <pc:sldMk cId="2948449516" sldId="336"/>
            <ac:grpSpMk id="259" creationId="{0F8A1E36-A38E-4DB2-BBFD-49718BE62B60}"/>
          </ac:grpSpMkLst>
        </pc:grpChg>
        <pc:grpChg chg="add mod">
          <ac:chgData name="Danny Young" userId="cb0f4ce2-eb4f-479e-8e8f-3beb257e632f" providerId="ADAL" clId="{A3BD245C-2FD2-431F-BC98-0534E7BA1D0E}" dt="2022-10-03T18:06:40.907" v="1523" actId="14100"/>
          <ac:grpSpMkLst>
            <pc:docMk/>
            <pc:sldMk cId="2948449516" sldId="336"/>
            <ac:grpSpMk id="270" creationId="{E7B4AB15-91E8-4B18-8566-BEAF7022C3D0}"/>
          </ac:grpSpMkLst>
        </pc:grpChg>
        <pc:grpChg chg="add mod">
          <ac:chgData name="Danny Young" userId="cb0f4ce2-eb4f-479e-8e8f-3beb257e632f" providerId="ADAL" clId="{A3BD245C-2FD2-431F-BC98-0534E7BA1D0E}" dt="2022-10-03T18:12:17.142" v="1582" actId="14100"/>
          <ac:grpSpMkLst>
            <pc:docMk/>
            <pc:sldMk cId="2948449516" sldId="336"/>
            <ac:grpSpMk id="302" creationId="{B4545099-7A08-423A-BFED-C4EB01E632EE}"/>
          </ac:grpSpMkLst>
        </pc:grpChg>
        <pc:graphicFrameChg chg="add mod">
          <ac:chgData name="Danny Young" userId="cb0f4ce2-eb4f-479e-8e8f-3beb257e632f" providerId="ADAL" clId="{A3BD245C-2FD2-431F-BC98-0534E7BA1D0E}" dt="2022-10-03T18:00:17.327" v="1200" actId="1076"/>
          <ac:graphicFrameMkLst>
            <pc:docMk/>
            <pc:sldMk cId="2948449516" sldId="336"/>
            <ac:graphicFrameMk id="4" creationId="{BCAEED3B-35C4-4BAD-A2A2-8D982E8E692A}"/>
          </ac:graphicFrameMkLst>
        </pc:graphicFrameChg>
        <pc:graphicFrameChg chg="add del mod">
          <ac:chgData name="Danny Young" userId="cb0f4ce2-eb4f-479e-8e8f-3beb257e632f" providerId="ADAL" clId="{A3BD245C-2FD2-431F-BC98-0534E7BA1D0E}" dt="2022-10-03T18:00:10.648" v="1193" actId="478"/>
          <ac:graphicFrameMkLst>
            <pc:docMk/>
            <pc:sldMk cId="2948449516" sldId="336"/>
            <ac:graphicFrameMk id="5" creationId="{A52555CB-491A-4509-813D-E8BE37407A1E}"/>
          </ac:graphicFrameMkLst>
        </pc:graphicFrameChg>
        <pc:graphicFrameChg chg="add del mod">
          <ac:chgData name="Danny Young" userId="cb0f4ce2-eb4f-479e-8e8f-3beb257e632f" providerId="ADAL" clId="{A3BD245C-2FD2-431F-BC98-0534E7BA1D0E}" dt="2022-10-03T18:01:20.770" v="1265"/>
          <ac:graphicFrameMkLst>
            <pc:docMk/>
            <pc:sldMk cId="2948449516" sldId="336"/>
            <ac:graphicFrameMk id="91" creationId="{8DC65DF2-3FF3-4603-842B-9655BC353ABC}"/>
          </ac:graphicFrameMkLst>
        </pc:graphicFrameChg>
        <pc:graphicFrameChg chg="add del mod">
          <ac:chgData name="Danny Young" userId="cb0f4ce2-eb4f-479e-8e8f-3beb257e632f" providerId="ADAL" clId="{A3BD245C-2FD2-431F-BC98-0534E7BA1D0E}" dt="2022-10-03T18:01:27.818" v="1269"/>
          <ac:graphicFrameMkLst>
            <pc:docMk/>
            <pc:sldMk cId="2948449516" sldId="336"/>
            <ac:graphicFrameMk id="92" creationId="{CCE36800-50FF-4E2A-BF25-372EFF91BED7}"/>
          </ac:graphicFrameMkLst>
        </pc:graphicFrameChg>
        <pc:graphicFrameChg chg="add del mod">
          <ac:chgData name="Danny Young" userId="cb0f4ce2-eb4f-479e-8e8f-3beb257e632f" providerId="ADAL" clId="{A3BD245C-2FD2-431F-BC98-0534E7BA1D0E}" dt="2022-10-03T18:01:37.130" v="1276"/>
          <ac:graphicFrameMkLst>
            <pc:docMk/>
            <pc:sldMk cId="2948449516" sldId="336"/>
            <ac:graphicFrameMk id="93" creationId="{F7FAB7B3-8429-4BE1-97A5-411EA5B8E2F0}"/>
          </ac:graphicFrameMkLst>
        </pc:graphicFrameChg>
        <pc:graphicFrameChg chg="add del mod">
          <ac:chgData name="Danny Young" userId="cb0f4ce2-eb4f-479e-8e8f-3beb257e632f" providerId="ADAL" clId="{A3BD245C-2FD2-431F-BC98-0534E7BA1D0E}" dt="2022-10-03T18:02:05.547" v="1308"/>
          <ac:graphicFrameMkLst>
            <pc:docMk/>
            <pc:sldMk cId="2948449516" sldId="336"/>
            <ac:graphicFrameMk id="94" creationId="{CDE7A98C-B62E-42F4-8B7C-682EC7069595}"/>
          </ac:graphicFrameMkLst>
        </pc:graphicFrameChg>
        <pc:graphicFrameChg chg="add del mod">
          <ac:chgData name="Danny Young" userId="cb0f4ce2-eb4f-479e-8e8f-3beb257e632f" providerId="ADAL" clId="{A3BD245C-2FD2-431F-BC98-0534E7BA1D0E}" dt="2022-10-03T18:02:38.951" v="1369"/>
          <ac:graphicFrameMkLst>
            <pc:docMk/>
            <pc:sldMk cId="2948449516" sldId="336"/>
            <ac:graphicFrameMk id="262" creationId="{F0563F52-470F-4E2A-AAC2-C7CCD7F21F91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01:24.163" v="1267" actId="1076"/>
          <ac:graphicFrameMkLst>
            <pc:docMk/>
            <pc:sldMk cId="2948449516" sldId="336"/>
            <ac:graphicFrameMk id="276" creationId="{B272486A-CB02-47D9-97DA-05C5E1474E75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01:30.166" v="1271" actId="1076"/>
          <ac:graphicFrameMkLst>
            <pc:docMk/>
            <pc:sldMk cId="2948449516" sldId="336"/>
            <ac:graphicFrameMk id="277" creationId="{9D7EE0F5-E3FF-4EB2-8914-8B4CAF162791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02:04.030" v="1307" actId="1036"/>
          <ac:graphicFrameMkLst>
            <pc:docMk/>
            <pc:sldMk cId="2948449516" sldId="336"/>
            <ac:graphicFrameMk id="279" creationId="{4EF8553A-28B1-41F3-B60E-50084BDDCD1C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02:08.497" v="1310" actId="1076"/>
          <ac:graphicFrameMkLst>
            <pc:docMk/>
            <pc:sldMk cId="2948449516" sldId="336"/>
            <ac:graphicFrameMk id="281" creationId="{4D9F75F3-FA2A-482A-AC2C-FC8CDE10E53E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02:41.874" v="1377" actId="1035"/>
          <ac:graphicFrameMkLst>
            <pc:docMk/>
            <pc:sldMk cId="2948449516" sldId="336"/>
            <ac:graphicFrameMk id="284" creationId="{24F5E4F4-B097-4436-939F-CCEBB6C38DC5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08:04.220" v="1538"/>
          <ac:graphicFrameMkLst>
            <pc:docMk/>
            <pc:sldMk cId="2948449516" sldId="336"/>
            <ac:graphicFrameMk id="293" creationId="{04B266FF-37E9-4CE5-8E24-7FBA4763ED88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08:23.051" v="1543" actId="1076"/>
          <ac:graphicFrameMkLst>
            <pc:docMk/>
            <pc:sldMk cId="2948449516" sldId="336"/>
            <ac:graphicFrameMk id="294" creationId="{D0F67D30-9F10-4E50-8D43-C13B974C103D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08:51.658" v="1548" actId="1076"/>
          <ac:graphicFrameMkLst>
            <pc:docMk/>
            <pc:sldMk cId="2948449516" sldId="336"/>
            <ac:graphicFrameMk id="295" creationId="{25BC8654-3AFA-44CA-9AD9-CDEECC3C5BD1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10:55.092" v="1562" actId="1035"/>
          <ac:graphicFrameMkLst>
            <pc:docMk/>
            <pc:sldMk cId="2948449516" sldId="336"/>
            <ac:graphicFrameMk id="297" creationId="{02640844-6D48-4B7A-84E2-5CB6B87E3D41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11:05.523" v="1567" actId="1076"/>
          <ac:graphicFrameMkLst>
            <pc:docMk/>
            <pc:sldMk cId="2948449516" sldId="336"/>
            <ac:graphicFrameMk id="298" creationId="{6E97FFDD-CDA0-4772-B038-198DC8E69F5D}"/>
          </ac:graphicFrameMkLst>
        </pc:graphicFrameChg>
        <pc:graphicFrameChg chg="add del mod">
          <ac:chgData name="Danny Young" userId="cb0f4ce2-eb4f-479e-8e8f-3beb257e632f" providerId="ADAL" clId="{A3BD245C-2FD2-431F-BC98-0534E7BA1D0E}" dt="2022-10-03T18:53:53.991" v="2691" actId="478"/>
          <ac:graphicFrameMkLst>
            <pc:docMk/>
            <pc:sldMk cId="2948449516" sldId="336"/>
            <ac:graphicFrameMk id="299" creationId="{35D31F9D-6BC0-4679-AD1F-C21E0AFEB5A0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11:37.568" v="1574" actId="1076"/>
          <ac:graphicFrameMkLst>
            <pc:docMk/>
            <pc:sldMk cId="2948449516" sldId="336"/>
            <ac:graphicFrameMk id="300" creationId="{B981C601-1E79-4C73-893E-744A0DEAEEBC}"/>
          </ac:graphicFrameMkLst>
        </pc:graphicFrameChg>
        <pc:picChg chg="add mod ord">
          <ac:chgData name="Danny Young" userId="cb0f4ce2-eb4f-479e-8e8f-3beb257e632f" providerId="ADAL" clId="{A3BD245C-2FD2-431F-BC98-0534E7BA1D0E}" dt="2022-10-03T18:06:03.411" v="1505" actId="1076"/>
          <ac:picMkLst>
            <pc:docMk/>
            <pc:sldMk cId="2948449516" sldId="336"/>
            <ac:picMk id="289" creationId="{0C2E2E52-FC26-4E2B-9758-C70EF3FBA401}"/>
          </ac:picMkLst>
        </pc:picChg>
        <pc:cxnChg chg="add del mod">
          <ac:chgData name="Danny Young" userId="cb0f4ce2-eb4f-479e-8e8f-3beb257e632f" providerId="ADAL" clId="{A3BD245C-2FD2-431F-BC98-0534E7BA1D0E}" dt="2022-10-03T18:02:34.341" v="1366"/>
          <ac:cxnSpMkLst>
            <pc:docMk/>
            <pc:sldMk cId="2948449516" sldId="336"/>
            <ac:cxnSpMk id="261" creationId="{6AD8B2B1-1279-460A-AE3A-1C1BF3F769BC}"/>
          </ac:cxnSpMkLst>
        </pc:cxnChg>
        <pc:cxnChg chg="add del mod">
          <ac:chgData name="Danny Young" userId="cb0f4ce2-eb4f-479e-8e8f-3beb257e632f" providerId="ADAL" clId="{A3BD245C-2FD2-431F-BC98-0534E7BA1D0E}" dt="2022-10-03T18:03:04.077" v="1387"/>
          <ac:cxnSpMkLst>
            <pc:docMk/>
            <pc:sldMk cId="2948449516" sldId="336"/>
            <ac:cxnSpMk id="263" creationId="{48C2F386-0CC7-48DE-9882-2050B2248309}"/>
          </ac:cxnSpMkLst>
        </pc:cxnChg>
        <pc:cxnChg chg="add mod">
          <ac:chgData name="Danny Young" userId="cb0f4ce2-eb4f-479e-8e8f-3beb257e632f" providerId="ADAL" clId="{A3BD245C-2FD2-431F-BC98-0534E7BA1D0E}" dt="2022-10-03T18:06:13.280" v="1507" actId="14100"/>
          <ac:cxnSpMkLst>
            <pc:docMk/>
            <pc:sldMk cId="2948449516" sldId="336"/>
            <ac:cxnSpMk id="283" creationId="{F0246C55-75AC-4344-9077-2B1D21DC369A}"/>
          </ac:cxnSpMkLst>
        </pc:cxnChg>
        <pc:cxnChg chg="add mod">
          <ac:chgData name="Danny Young" userId="cb0f4ce2-eb4f-479e-8e8f-3beb257e632f" providerId="ADAL" clId="{A3BD245C-2FD2-431F-BC98-0534E7BA1D0E}" dt="2022-10-03T18:06:23.461" v="1509" actId="14100"/>
          <ac:cxnSpMkLst>
            <pc:docMk/>
            <pc:sldMk cId="2948449516" sldId="336"/>
            <ac:cxnSpMk id="286" creationId="{9E7FBBDB-9E7E-4335-886C-68730D4B19C5}"/>
          </ac:cxnSpMkLst>
        </pc:cxnChg>
      </pc:sldChg>
      <pc:sldChg chg="addSp delSp modSp add modAnim">
        <pc:chgData name="Danny Young" userId="cb0f4ce2-eb4f-479e-8e8f-3beb257e632f" providerId="ADAL" clId="{A3BD245C-2FD2-431F-BC98-0534E7BA1D0E}" dt="2022-10-03T18:27:06.149" v="1855" actId="14100"/>
        <pc:sldMkLst>
          <pc:docMk/>
          <pc:sldMk cId="1798934694" sldId="337"/>
        </pc:sldMkLst>
        <pc:spChg chg="del">
          <ac:chgData name="Danny Young" userId="cb0f4ce2-eb4f-479e-8e8f-3beb257e632f" providerId="ADAL" clId="{A3BD245C-2FD2-431F-BC98-0534E7BA1D0E}" dt="2022-10-03T18:12:56.444" v="1585" actId="478"/>
          <ac:spMkLst>
            <pc:docMk/>
            <pc:sldMk cId="1798934694" sldId="337"/>
            <ac:spMk id="2" creationId="{A4096A78-B422-4305-A1CD-6B4A7592AA90}"/>
          </ac:spMkLst>
        </pc:spChg>
        <pc:spChg chg="del">
          <ac:chgData name="Danny Young" userId="cb0f4ce2-eb4f-479e-8e8f-3beb257e632f" providerId="ADAL" clId="{A3BD245C-2FD2-431F-BC98-0534E7BA1D0E}" dt="2022-10-03T18:12:56.444" v="1585" actId="478"/>
          <ac:spMkLst>
            <pc:docMk/>
            <pc:sldMk cId="1798934694" sldId="337"/>
            <ac:spMk id="3" creationId="{0C21D1E3-0C56-4DB9-8987-F97E5A108448}"/>
          </ac:spMkLst>
        </pc:spChg>
        <pc:spChg chg="add mod">
          <ac:chgData name="Danny Young" userId="cb0f4ce2-eb4f-479e-8e8f-3beb257e632f" providerId="ADAL" clId="{A3BD245C-2FD2-431F-BC98-0534E7BA1D0E}" dt="2022-10-03T18:13:28.605" v="1597" actId="20577"/>
          <ac:spMkLst>
            <pc:docMk/>
            <pc:sldMk cId="1798934694" sldId="337"/>
            <ac:spMk id="4" creationId="{E129711E-21F6-4712-933D-58CBEAA14CFD}"/>
          </ac:spMkLst>
        </pc:spChg>
        <pc:spChg chg="add mod">
          <ac:chgData name="Danny Young" userId="cb0f4ce2-eb4f-479e-8e8f-3beb257e632f" providerId="ADAL" clId="{A3BD245C-2FD2-431F-BC98-0534E7BA1D0E}" dt="2022-10-03T18:17:27.144" v="1632" actId="14100"/>
          <ac:spMkLst>
            <pc:docMk/>
            <pc:sldMk cId="1798934694" sldId="337"/>
            <ac:spMk id="9" creationId="{A146672F-4446-4285-AA98-1212C238FD5A}"/>
          </ac:spMkLst>
        </pc:spChg>
        <pc:spChg chg="add mod">
          <ac:chgData name="Danny Young" userId="cb0f4ce2-eb4f-479e-8e8f-3beb257e632f" providerId="ADAL" clId="{A3BD245C-2FD2-431F-BC98-0534E7BA1D0E}" dt="2022-10-03T18:17:53.850" v="1657" actId="1035"/>
          <ac:spMkLst>
            <pc:docMk/>
            <pc:sldMk cId="1798934694" sldId="337"/>
            <ac:spMk id="11" creationId="{10A0F549-688A-42A3-A938-AEBE7A9999B0}"/>
          </ac:spMkLst>
        </pc:spChg>
        <pc:spChg chg="add mod">
          <ac:chgData name="Danny Young" userId="cb0f4ce2-eb4f-479e-8e8f-3beb257e632f" providerId="ADAL" clId="{A3BD245C-2FD2-431F-BC98-0534E7BA1D0E}" dt="2022-10-03T18:26:22.205" v="1815" actId="20577"/>
          <ac:spMkLst>
            <pc:docMk/>
            <pc:sldMk cId="1798934694" sldId="337"/>
            <ac:spMk id="13" creationId="{6EAD100D-E6E8-4CD2-A94D-8C0DD1DA33C9}"/>
          </ac:spMkLst>
        </pc:spChg>
        <pc:spChg chg="add mod">
          <ac:chgData name="Danny Young" userId="cb0f4ce2-eb4f-479e-8e8f-3beb257e632f" providerId="ADAL" clId="{A3BD245C-2FD2-431F-BC98-0534E7BA1D0E}" dt="2022-10-03T18:18:44.732" v="1674" actId="20577"/>
          <ac:spMkLst>
            <pc:docMk/>
            <pc:sldMk cId="1798934694" sldId="337"/>
            <ac:spMk id="15" creationId="{E84E4CAB-31D8-470B-93D7-F4E6197128F3}"/>
          </ac:spMkLst>
        </pc:spChg>
        <pc:spChg chg="add mod">
          <ac:chgData name="Danny Young" userId="cb0f4ce2-eb4f-479e-8e8f-3beb257e632f" providerId="ADAL" clId="{A3BD245C-2FD2-431F-BC98-0534E7BA1D0E}" dt="2022-10-03T18:19:54.891" v="1695" actId="1035"/>
          <ac:spMkLst>
            <pc:docMk/>
            <pc:sldMk cId="1798934694" sldId="337"/>
            <ac:spMk id="18" creationId="{DFB6103D-F9DA-44B7-BC86-531FFE37B368}"/>
          </ac:spMkLst>
        </pc:spChg>
        <pc:spChg chg="add mod">
          <ac:chgData name="Danny Young" userId="cb0f4ce2-eb4f-479e-8e8f-3beb257e632f" providerId="ADAL" clId="{A3BD245C-2FD2-431F-BC98-0534E7BA1D0E}" dt="2022-10-03T18:26:35.552" v="1831" actId="1076"/>
          <ac:spMkLst>
            <pc:docMk/>
            <pc:sldMk cId="1798934694" sldId="337"/>
            <ac:spMk id="19" creationId="{39060EB8-3569-4B46-AD3B-291381BF687F}"/>
          </ac:spMkLst>
        </pc:spChg>
        <pc:spChg chg="add mod">
          <ac:chgData name="Danny Young" userId="cb0f4ce2-eb4f-479e-8e8f-3beb257e632f" providerId="ADAL" clId="{A3BD245C-2FD2-431F-BC98-0534E7BA1D0E}" dt="2022-10-03T18:20:19.832" v="1766" actId="1076"/>
          <ac:spMkLst>
            <pc:docMk/>
            <pc:sldMk cId="1798934694" sldId="337"/>
            <ac:spMk id="23" creationId="{04A3DB46-4227-4BF7-B9E8-35F33FC5F57B}"/>
          </ac:spMkLst>
        </pc:spChg>
        <pc:spChg chg="add mod">
          <ac:chgData name="Danny Young" userId="cb0f4ce2-eb4f-479e-8e8f-3beb257e632f" providerId="ADAL" clId="{A3BD245C-2FD2-431F-BC98-0534E7BA1D0E}" dt="2022-10-03T18:23:06.923" v="1785" actId="1035"/>
          <ac:spMkLst>
            <pc:docMk/>
            <pc:sldMk cId="1798934694" sldId="337"/>
            <ac:spMk id="26" creationId="{36479C56-2A78-4D53-AE11-B2EC3EAAEC08}"/>
          </ac:spMkLst>
        </pc:spChg>
        <pc:spChg chg="add mod">
          <ac:chgData name="Danny Young" userId="cb0f4ce2-eb4f-479e-8e8f-3beb257e632f" providerId="ADAL" clId="{A3BD245C-2FD2-431F-BC98-0534E7BA1D0E}" dt="2022-10-03T18:24:50.837" v="1801" actId="1076"/>
          <ac:spMkLst>
            <pc:docMk/>
            <pc:sldMk cId="1798934694" sldId="337"/>
            <ac:spMk id="31" creationId="{17AE81C5-31F5-402F-B169-DEC25F58A07D}"/>
          </ac:spMkLst>
        </pc:spChg>
        <pc:grpChg chg="add mod">
          <ac:chgData name="Danny Young" userId="cb0f4ce2-eb4f-479e-8e8f-3beb257e632f" providerId="ADAL" clId="{A3BD245C-2FD2-431F-BC98-0534E7BA1D0E}" dt="2022-10-03T18:26:46.193" v="1834" actId="14100"/>
          <ac:grpSpMkLst>
            <pc:docMk/>
            <pc:sldMk cId="1798934694" sldId="337"/>
            <ac:grpSpMk id="20" creationId="{650B7304-8A92-4C9B-8B54-E0E447830D40}"/>
          </ac:grpSpMkLst>
        </pc:grpChg>
        <pc:grpChg chg="add mod">
          <ac:chgData name="Danny Young" userId="cb0f4ce2-eb4f-479e-8e8f-3beb257e632f" providerId="ADAL" clId="{A3BD245C-2FD2-431F-BC98-0534E7BA1D0E}" dt="2022-10-03T18:27:06.149" v="1855" actId="14100"/>
          <ac:grpSpMkLst>
            <pc:docMk/>
            <pc:sldMk cId="1798934694" sldId="337"/>
            <ac:grpSpMk id="32" creationId="{E5EA9D3C-74F0-4C0C-81D8-CD596F5B6792}"/>
          </ac:grpSpMkLst>
        </pc:grpChg>
        <pc:graphicFrameChg chg="add mod">
          <ac:chgData name="Danny Young" userId="cb0f4ce2-eb4f-479e-8e8f-3beb257e632f" providerId="ADAL" clId="{A3BD245C-2FD2-431F-BC98-0534E7BA1D0E}" dt="2022-10-03T18:13:32.163" v="1598" actId="1076"/>
          <ac:graphicFrameMkLst>
            <pc:docMk/>
            <pc:sldMk cId="1798934694" sldId="337"/>
            <ac:graphicFrameMk id="5" creationId="{2F297DD3-F078-4B9E-9120-DADAF8F14F6F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26:05.912" v="1807"/>
          <ac:graphicFrameMkLst>
            <pc:docMk/>
            <pc:sldMk cId="1798934694" sldId="337"/>
            <ac:graphicFrameMk id="7" creationId="{D5F61356-D5D1-4359-8A9F-13D414CA1BAA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17:12.076" v="1617" actId="1076"/>
          <ac:graphicFrameMkLst>
            <pc:docMk/>
            <pc:sldMk cId="1798934694" sldId="337"/>
            <ac:graphicFrameMk id="8" creationId="{7F64B980-CE2A-4825-A957-4893E15620C4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17:53.850" v="1657" actId="1035"/>
          <ac:graphicFrameMkLst>
            <pc:docMk/>
            <pc:sldMk cId="1798934694" sldId="337"/>
            <ac:graphicFrameMk id="10" creationId="{E2A8DB66-5924-4DCE-AE40-E68A09365B49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26:18.652" v="1810"/>
          <ac:graphicFrameMkLst>
            <pc:docMk/>
            <pc:sldMk cId="1798934694" sldId="337"/>
            <ac:graphicFrameMk id="12" creationId="{B46E8657-5281-4273-8B89-8C40950FB685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18:39.863" v="1671"/>
          <ac:graphicFrameMkLst>
            <pc:docMk/>
            <pc:sldMk cId="1798934694" sldId="337"/>
            <ac:graphicFrameMk id="14" creationId="{083E3438-8363-43F4-87A2-0C0B0787829F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21:52.484" v="1772"/>
          <ac:graphicFrameMkLst>
            <pc:docMk/>
            <pc:sldMk cId="1798934694" sldId="337"/>
            <ac:graphicFrameMk id="24" creationId="{C645F284-7199-4ECA-B870-23D1E05875EA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22:07.604" v="1775"/>
          <ac:graphicFrameMkLst>
            <pc:docMk/>
            <pc:sldMk cId="1798934694" sldId="337"/>
            <ac:graphicFrameMk id="25" creationId="{4454C460-217E-433F-8A84-3B35B051AA4E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22:17.210" v="1778" actId="1076"/>
          <ac:graphicFrameMkLst>
            <pc:docMk/>
            <pc:sldMk cId="1798934694" sldId="337"/>
            <ac:graphicFrameMk id="27" creationId="{0D6C8C2A-E050-4B09-AE78-7B6E71C2B208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24:19.642" v="1799" actId="1076"/>
          <ac:graphicFrameMkLst>
            <pc:docMk/>
            <pc:sldMk cId="1798934694" sldId="337"/>
            <ac:graphicFrameMk id="28" creationId="{08D75547-75EA-4CFE-B9C9-68FB7D8EE6BC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24:19.642" v="1799" actId="1076"/>
          <ac:graphicFrameMkLst>
            <pc:docMk/>
            <pc:sldMk cId="1798934694" sldId="337"/>
            <ac:graphicFrameMk id="29" creationId="{BD79D044-BAD6-41F2-9EDC-F6C95CBA1C9F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24:19.642" v="1799" actId="1076"/>
          <ac:graphicFrameMkLst>
            <pc:docMk/>
            <pc:sldMk cId="1798934694" sldId="337"/>
            <ac:graphicFrameMk id="30" creationId="{7D09D35D-DA53-46D0-9533-0E224D16C272}"/>
          </ac:graphicFrameMkLst>
        </pc:graphicFrameChg>
        <pc:picChg chg="add del mod">
          <ac:chgData name="Danny Young" userId="cb0f4ce2-eb4f-479e-8e8f-3beb257e632f" providerId="ADAL" clId="{A3BD245C-2FD2-431F-BC98-0534E7BA1D0E}" dt="2022-10-03T18:18:15.495" v="1666" actId="478"/>
          <ac:picMkLst>
            <pc:docMk/>
            <pc:sldMk cId="1798934694" sldId="337"/>
            <ac:picMk id="6" creationId="{7548C9D8-821F-4737-911C-F6A05F9606DE}"/>
          </ac:picMkLst>
        </pc:picChg>
        <pc:cxnChg chg="add mod">
          <ac:chgData name="Danny Young" userId="cb0f4ce2-eb4f-479e-8e8f-3beb257e632f" providerId="ADAL" clId="{A3BD245C-2FD2-431F-BC98-0534E7BA1D0E}" dt="2022-10-03T18:26:30.614" v="1830" actId="1038"/>
          <ac:cxnSpMkLst>
            <pc:docMk/>
            <pc:sldMk cId="1798934694" sldId="337"/>
            <ac:cxnSpMk id="16" creationId="{20D8A1B9-01C6-420F-A07D-41D6C3DCCA14}"/>
          </ac:cxnSpMkLst>
        </pc:cxnChg>
        <pc:cxnChg chg="add mod">
          <ac:chgData name="Danny Young" userId="cb0f4ce2-eb4f-479e-8e8f-3beb257e632f" providerId="ADAL" clId="{A3BD245C-2FD2-431F-BC98-0534E7BA1D0E}" dt="2022-10-03T18:18:58.532" v="1679" actId="1035"/>
          <ac:cxnSpMkLst>
            <pc:docMk/>
            <pc:sldMk cId="1798934694" sldId="337"/>
            <ac:cxnSpMk id="17" creationId="{44D59DFC-ED86-47A1-A0C7-D759E7B5AC4D}"/>
          </ac:cxnSpMkLst>
        </pc:cxnChg>
      </pc:sldChg>
      <pc:sldChg chg="addSp delSp modSp add">
        <pc:chgData name="Danny Young" userId="cb0f4ce2-eb4f-479e-8e8f-3beb257e632f" providerId="ADAL" clId="{A3BD245C-2FD2-431F-BC98-0534E7BA1D0E}" dt="2022-10-17T21:43:32.896" v="3500" actId="27636"/>
        <pc:sldMkLst>
          <pc:docMk/>
          <pc:sldMk cId="1632245904" sldId="338"/>
        </pc:sldMkLst>
        <pc:spChg chg="mod">
          <ac:chgData name="Danny Young" userId="cb0f4ce2-eb4f-479e-8e8f-3beb257e632f" providerId="ADAL" clId="{A3BD245C-2FD2-431F-BC98-0534E7BA1D0E}" dt="2022-10-17T21:43:32.896" v="3500" actId="27636"/>
          <ac:spMkLst>
            <pc:docMk/>
            <pc:sldMk cId="1632245904" sldId="338"/>
            <ac:spMk id="2" creationId="{C6A51847-1B6C-4D74-97B7-347F5346DF3C}"/>
          </ac:spMkLst>
        </pc:spChg>
        <pc:spChg chg="del">
          <ac:chgData name="Danny Young" userId="cb0f4ce2-eb4f-479e-8e8f-3beb257e632f" providerId="ADAL" clId="{A3BD245C-2FD2-431F-BC98-0534E7BA1D0E}" dt="2022-10-03T18:30:28.081" v="2060" actId="478"/>
          <ac:spMkLst>
            <pc:docMk/>
            <pc:sldMk cId="1632245904" sldId="338"/>
            <ac:spMk id="3" creationId="{566C17A1-064E-45D1-9AC5-77FAA2FEC99E}"/>
          </ac:spMkLst>
        </pc:spChg>
        <pc:graphicFrameChg chg="add mod">
          <ac:chgData name="Danny Young" userId="cb0f4ce2-eb4f-479e-8e8f-3beb257e632f" providerId="ADAL" clId="{A3BD245C-2FD2-431F-BC98-0534E7BA1D0E}" dt="2022-10-03T18:40:03.207" v="2114" actId="1076"/>
          <ac:graphicFrameMkLst>
            <pc:docMk/>
            <pc:sldMk cId="1632245904" sldId="338"/>
            <ac:graphicFrameMk id="4" creationId="{A2DADE8F-5904-4226-8220-2A943704AB4D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40:05.968" v="2115" actId="1076"/>
          <ac:graphicFrameMkLst>
            <pc:docMk/>
            <pc:sldMk cId="1632245904" sldId="338"/>
            <ac:graphicFrameMk id="5" creationId="{5E1001EF-9D16-46C0-802C-15833DB179F2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39:34.395" v="2109" actId="1076"/>
          <ac:graphicFrameMkLst>
            <pc:docMk/>
            <pc:sldMk cId="1632245904" sldId="338"/>
            <ac:graphicFrameMk id="6" creationId="{25C6A3A0-F0CA-4C77-92B0-004FC174DAC7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40:00.861" v="2113" actId="1076"/>
          <ac:graphicFrameMkLst>
            <pc:docMk/>
            <pc:sldMk cId="1632245904" sldId="338"/>
            <ac:graphicFrameMk id="7" creationId="{4FCA02D1-2115-48CA-A735-5EA039EECAA8}"/>
          </ac:graphicFrameMkLst>
        </pc:graphicFrameChg>
        <pc:graphicFrameChg chg="add mod">
          <ac:chgData name="Danny Young" userId="cb0f4ce2-eb4f-479e-8e8f-3beb257e632f" providerId="ADAL" clId="{A3BD245C-2FD2-431F-BC98-0534E7BA1D0E}" dt="2022-10-03T18:38:44.862" v="2089"/>
          <ac:graphicFrameMkLst>
            <pc:docMk/>
            <pc:sldMk cId="1632245904" sldId="338"/>
            <ac:graphicFrameMk id="8" creationId="{927196EA-D16C-49FE-A935-F74C441090F7}"/>
          </ac:graphicFrameMkLst>
        </pc:graphicFrameChg>
      </pc:sldChg>
      <pc:sldChg chg="addSp modSp add">
        <pc:chgData name="Danny Young" userId="cb0f4ce2-eb4f-479e-8e8f-3beb257e632f" providerId="ADAL" clId="{A3BD245C-2FD2-431F-BC98-0534E7BA1D0E}" dt="2022-10-03T18:51:40.835" v="2641" actId="114"/>
        <pc:sldMkLst>
          <pc:docMk/>
          <pc:sldMk cId="2466893692" sldId="339"/>
        </pc:sldMkLst>
        <pc:spChg chg="mod">
          <ac:chgData name="Danny Young" userId="cb0f4ce2-eb4f-479e-8e8f-3beb257e632f" providerId="ADAL" clId="{A3BD245C-2FD2-431F-BC98-0534E7BA1D0E}" dt="2022-10-03T18:51:15.864" v="2607" actId="1036"/>
          <ac:spMkLst>
            <pc:docMk/>
            <pc:sldMk cId="2466893692" sldId="339"/>
            <ac:spMk id="2" creationId="{B10231BC-0B3E-4349-9095-78DBEEF04C6F}"/>
          </ac:spMkLst>
        </pc:spChg>
        <pc:spChg chg="mod">
          <ac:chgData name="Danny Young" userId="cb0f4ce2-eb4f-479e-8e8f-3beb257e632f" providerId="ADAL" clId="{A3BD245C-2FD2-431F-BC98-0534E7BA1D0E}" dt="2022-10-03T18:51:32.915" v="2639" actId="114"/>
          <ac:spMkLst>
            <pc:docMk/>
            <pc:sldMk cId="2466893692" sldId="339"/>
            <ac:spMk id="3" creationId="{7093721A-C43F-414B-A69B-EA74FC5F492B}"/>
          </ac:spMkLst>
        </pc:spChg>
        <pc:spChg chg="add mod">
          <ac:chgData name="Danny Young" userId="cb0f4ce2-eb4f-479e-8e8f-3beb257e632f" providerId="ADAL" clId="{A3BD245C-2FD2-431F-BC98-0534E7BA1D0E}" dt="2022-10-03T18:51:40.835" v="2641" actId="114"/>
          <ac:spMkLst>
            <pc:docMk/>
            <pc:sldMk cId="2466893692" sldId="339"/>
            <ac:spMk id="4" creationId="{431FF4CF-9EE9-4B3C-92CD-DA112FE9C547}"/>
          </ac:spMkLst>
        </pc:spChg>
      </pc:sldChg>
      <pc:sldChg chg="addSp delSp modSp add">
        <pc:chgData name="Danny Young" userId="cb0f4ce2-eb4f-479e-8e8f-3beb257e632f" providerId="ADAL" clId="{A3BD245C-2FD2-431F-BC98-0534E7BA1D0E}" dt="2022-10-03T18:53:34.095" v="2689" actId="20577"/>
        <pc:sldMkLst>
          <pc:docMk/>
          <pc:sldMk cId="3914863384" sldId="340"/>
        </pc:sldMkLst>
        <pc:spChg chg="del">
          <ac:chgData name="Danny Young" userId="cb0f4ce2-eb4f-479e-8e8f-3beb257e632f" providerId="ADAL" clId="{A3BD245C-2FD2-431F-BC98-0534E7BA1D0E}" dt="2022-10-03T18:52:07.428" v="2644" actId="478"/>
          <ac:spMkLst>
            <pc:docMk/>
            <pc:sldMk cId="3914863384" sldId="340"/>
            <ac:spMk id="2" creationId="{5B6D5976-B9B0-46F9-9D26-3F478BF74865}"/>
          </ac:spMkLst>
        </pc:spChg>
        <pc:spChg chg="del">
          <ac:chgData name="Danny Young" userId="cb0f4ce2-eb4f-479e-8e8f-3beb257e632f" providerId="ADAL" clId="{A3BD245C-2FD2-431F-BC98-0534E7BA1D0E}" dt="2022-10-03T18:52:07.428" v="2644" actId="478"/>
          <ac:spMkLst>
            <pc:docMk/>
            <pc:sldMk cId="3914863384" sldId="340"/>
            <ac:spMk id="3" creationId="{7BA6B104-A90E-45FB-8AB8-570601751231}"/>
          </ac:spMkLst>
        </pc:spChg>
        <pc:spChg chg="add mod">
          <ac:chgData name="Danny Young" userId="cb0f4ce2-eb4f-479e-8e8f-3beb257e632f" providerId="ADAL" clId="{A3BD245C-2FD2-431F-BC98-0534E7BA1D0E}" dt="2022-10-03T18:52:45.660" v="2671" actId="20577"/>
          <ac:spMkLst>
            <pc:docMk/>
            <pc:sldMk cId="3914863384" sldId="340"/>
            <ac:spMk id="4" creationId="{C9E2129D-AA43-4E6B-9C76-A41CD641EE92}"/>
          </ac:spMkLst>
        </pc:spChg>
        <pc:spChg chg="add mod">
          <ac:chgData name="Danny Young" userId="cb0f4ce2-eb4f-479e-8e8f-3beb257e632f" providerId="ADAL" clId="{A3BD245C-2FD2-431F-BC98-0534E7BA1D0E}" dt="2022-10-03T18:53:34.095" v="2689" actId="20577"/>
          <ac:spMkLst>
            <pc:docMk/>
            <pc:sldMk cId="3914863384" sldId="340"/>
            <ac:spMk id="5" creationId="{9E7553ED-FCB2-4268-9102-82C6658C68F6}"/>
          </ac:spMkLst>
        </pc:spChg>
      </pc:sldChg>
      <pc:sldChg chg="addSp delSp modSp add">
        <pc:chgData name="Danny Young" userId="cb0f4ce2-eb4f-479e-8e8f-3beb257e632f" providerId="ADAL" clId="{A3BD245C-2FD2-431F-BC98-0534E7BA1D0E}" dt="2022-10-07T18:42:32.944" v="3192" actId="1076"/>
        <pc:sldMkLst>
          <pc:docMk/>
          <pc:sldMk cId="2444514010" sldId="341"/>
        </pc:sldMkLst>
        <pc:spChg chg="mod">
          <ac:chgData name="Danny Young" userId="cb0f4ce2-eb4f-479e-8e8f-3beb257e632f" providerId="ADAL" clId="{A3BD245C-2FD2-431F-BC98-0534E7BA1D0E}" dt="2022-10-03T18:59:49.283" v="2727" actId="14100"/>
          <ac:spMkLst>
            <pc:docMk/>
            <pc:sldMk cId="2444514010" sldId="341"/>
            <ac:spMk id="2" creationId="{5E9353A5-E886-4029-A197-30009BDBD5A2}"/>
          </ac:spMkLst>
        </pc:spChg>
        <pc:spChg chg="del">
          <ac:chgData name="Danny Young" userId="cb0f4ce2-eb4f-479e-8e8f-3beb257e632f" providerId="ADAL" clId="{A3BD245C-2FD2-431F-BC98-0534E7BA1D0E}" dt="2022-10-03T18:59:51.652" v="2728" actId="478"/>
          <ac:spMkLst>
            <pc:docMk/>
            <pc:sldMk cId="2444514010" sldId="341"/>
            <ac:spMk id="3" creationId="{896C646E-A0FC-456A-86B7-508A0EFCC3C0}"/>
          </ac:spMkLst>
        </pc:spChg>
        <pc:graphicFrameChg chg="add del mod">
          <ac:chgData name="Danny Young" userId="cb0f4ce2-eb4f-479e-8e8f-3beb257e632f" providerId="ADAL" clId="{A3BD245C-2FD2-431F-BC98-0534E7BA1D0E}" dt="2022-10-07T18:11:55.309" v="2819" actId="478"/>
          <ac:graphicFrameMkLst>
            <pc:docMk/>
            <pc:sldMk cId="2444514010" sldId="341"/>
            <ac:graphicFrameMk id="4" creationId="{A3D08C5A-1D88-42B9-B581-F9D12A59E1C5}"/>
          </ac:graphicFrameMkLst>
        </pc:graphicFrameChg>
        <pc:graphicFrameChg chg="add mod">
          <ac:chgData name="Danny Young" userId="cb0f4ce2-eb4f-479e-8e8f-3beb257e632f" providerId="ADAL" clId="{A3BD245C-2FD2-431F-BC98-0534E7BA1D0E}" dt="2022-10-03T19:01:29.628" v="2771" actId="1076"/>
          <ac:graphicFrameMkLst>
            <pc:docMk/>
            <pc:sldMk cId="2444514010" sldId="341"/>
            <ac:graphicFrameMk id="5" creationId="{FDCB0415-908D-4A2F-8591-D3A8CA199B2B}"/>
          </ac:graphicFrameMkLst>
        </pc:graphicFrameChg>
        <pc:graphicFrameChg chg="add del mod">
          <ac:chgData name="Danny Young" userId="cb0f4ce2-eb4f-479e-8e8f-3beb257e632f" providerId="ADAL" clId="{A3BD245C-2FD2-431F-BC98-0534E7BA1D0E}" dt="2022-10-07T18:42:27.357" v="3189" actId="478"/>
          <ac:graphicFrameMkLst>
            <pc:docMk/>
            <pc:sldMk cId="2444514010" sldId="341"/>
            <ac:graphicFrameMk id="6" creationId="{01C99025-7C50-4DA3-A25B-2DAD9AEF78B5}"/>
          </ac:graphicFrameMkLst>
        </pc:graphicFrameChg>
        <pc:graphicFrameChg chg="add mod">
          <ac:chgData name="Danny Young" userId="cb0f4ce2-eb4f-479e-8e8f-3beb257e632f" providerId="ADAL" clId="{A3BD245C-2FD2-431F-BC98-0534E7BA1D0E}" dt="2022-10-07T18:11:57.447" v="2821" actId="1076"/>
          <ac:graphicFrameMkLst>
            <pc:docMk/>
            <pc:sldMk cId="2444514010" sldId="341"/>
            <ac:graphicFrameMk id="7" creationId="{A8231D2D-3865-4335-9EE4-AA994E5F959D}"/>
          </ac:graphicFrameMkLst>
        </pc:graphicFrameChg>
        <pc:graphicFrameChg chg="add del mod">
          <ac:chgData name="Danny Young" userId="cb0f4ce2-eb4f-479e-8e8f-3beb257e632f" providerId="ADAL" clId="{A3BD245C-2FD2-431F-BC98-0534E7BA1D0E}" dt="2022-10-03T19:01:24.445" v="2769" actId="478"/>
          <ac:graphicFrameMkLst>
            <pc:docMk/>
            <pc:sldMk cId="2444514010" sldId="341"/>
            <ac:graphicFrameMk id="7" creationId="{B171BA97-FFB7-42C3-AA1A-F66D9FA5472C}"/>
          </ac:graphicFrameMkLst>
        </pc:graphicFrameChg>
        <pc:graphicFrameChg chg="add mod">
          <ac:chgData name="Danny Young" userId="cb0f4ce2-eb4f-479e-8e8f-3beb257e632f" providerId="ADAL" clId="{A3BD245C-2FD2-431F-BC98-0534E7BA1D0E}" dt="2022-10-07T18:42:32.944" v="3192" actId="1076"/>
          <ac:graphicFrameMkLst>
            <pc:docMk/>
            <pc:sldMk cId="2444514010" sldId="341"/>
            <ac:graphicFrameMk id="8" creationId="{A0F2C376-429B-4124-BD4B-3C5037880300}"/>
          </ac:graphicFrameMkLst>
        </pc:graphicFrameChg>
      </pc:sldChg>
      <pc:sldChg chg="addSp delSp modSp add ord">
        <pc:chgData name="Danny Young" userId="cb0f4ce2-eb4f-479e-8e8f-3beb257e632f" providerId="ADAL" clId="{A3BD245C-2FD2-431F-BC98-0534E7BA1D0E}" dt="2022-10-07T18:16:20.808" v="3013" actId="14100"/>
        <pc:sldMkLst>
          <pc:docMk/>
          <pc:sldMk cId="3424393350" sldId="342"/>
        </pc:sldMkLst>
        <pc:spChg chg="mod">
          <ac:chgData name="Danny Young" userId="cb0f4ce2-eb4f-479e-8e8f-3beb257e632f" providerId="ADAL" clId="{A3BD245C-2FD2-431F-BC98-0534E7BA1D0E}" dt="2022-10-07T18:10:44.268" v="2813" actId="20577"/>
          <ac:spMkLst>
            <pc:docMk/>
            <pc:sldMk cId="3424393350" sldId="342"/>
            <ac:spMk id="11" creationId="{10A0F549-688A-42A3-A938-AEBE7A9999B0}"/>
          </ac:spMkLst>
        </pc:spChg>
        <pc:spChg chg="mod">
          <ac:chgData name="Danny Young" userId="cb0f4ce2-eb4f-479e-8e8f-3beb257e632f" providerId="ADAL" clId="{A3BD245C-2FD2-431F-BC98-0534E7BA1D0E}" dt="2022-10-07T18:12:22.427" v="2832" actId="20577"/>
          <ac:spMkLst>
            <pc:docMk/>
            <pc:sldMk cId="3424393350" sldId="342"/>
            <ac:spMk id="13" creationId="{6EAD100D-E6E8-4CD2-A94D-8C0DD1DA33C9}"/>
          </ac:spMkLst>
        </pc:spChg>
        <pc:spChg chg="mod">
          <ac:chgData name="Danny Young" userId="cb0f4ce2-eb4f-479e-8e8f-3beb257e632f" providerId="ADAL" clId="{A3BD245C-2FD2-431F-BC98-0534E7BA1D0E}" dt="2022-10-07T18:12:39.945" v="2836" actId="20577"/>
          <ac:spMkLst>
            <pc:docMk/>
            <pc:sldMk cId="3424393350" sldId="342"/>
            <ac:spMk id="15" creationId="{E84E4CAB-31D8-470B-93D7-F4E6197128F3}"/>
          </ac:spMkLst>
        </pc:spChg>
        <pc:spChg chg="mod">
          <ac:chgData name="Danny Young" userId="cb0f4ce2-eb4f-479e-8e8f-3beb257e632f" providerId="ADAL" clId="{A3BD245C-2FD2-431F-BC98-0534E7BA1D0E}" dt="2022-10-07T18:13:01.816" v="2944" actId="1076"/>
          <ac:spMkLst>
            <pc:docMk/>
            <pc:sldMk cId="3424393350" sldId="342"/>
            <ac:spMk id="19" creationId="{39060EB8-3569-4B46-AD3B-291381BF687F}"/>
          </ac:spMkLst>
        </pc:spChg>
        <pc:spChg chg="mod">
          <ac:chgData name="Danny Young" userId="cb0f4ce2-eb4f-479e-8e8f-3beb257e632f" providerId="ADAL" clId="{A3BD245C-2FD2-431F-BC98-0534E7BA1D0E}" dt="2022-10-07T18:16:20.808" v="3013" actId="14100"/>
          <ac:spMkLst>
            <pc:docMk/>
            <pc:sldMk cId="3424393350" sldId="342"/>
            <ac:spMk id="23" creationId="{04A3DB46-4227-4BF7-B9E8-35F33FC5F57B}"/>
          </ac:spMkLst>
        </pc:spChg>
        <pc:spChg chg="mod">
          <ac:chgData name="Danny Young" userId="cb0f4ce2-eb4f-479e-8e8f-3beb257e632f" providerId="ADAL" clId="{A3BD245C-2FD2-431F-BC98-0534E7BA1D0E}" dt="2022-10-07T18:15:39.077" v="3004" actId="1036"/>
          <ac:spMkLst>
            <pc:docMk/>
            <pc:sldMk cId="3424393350" sldId="342"/>
            <ac:spMk id="26" creationId="{36479C56-2A78-4D53-AE11-B2EC3EAAEC08}"/>
          </ac:spMkLst>
        </pc:spChg>
        <pc:spChg chg="mod">
          <ac:chgData name="Danny Young" userId="cb0f4ce2-eb4f-479e-8e8f-3beb257e632f" providerId="ADAL" clId="{A3BD245C-2FD2-431F-BC98-0534E7BA1D0E}" dt="2022-10-07T18:15:46.011" v="3005" actId="1076"/>
          <ac:spMkLst>
            <pc:docMk/>
            <pc:sldMk cId="3424393350" sldId="342"/>
            <ac:spMk id="31" creationId="{17AE81C5-31F5-402F-B169-DEC25F58A07D}"/>
          </ac:spMkLst>
        </pc:spChg>
        <pc:grpChg chg="mod">
          <ac:chgData name="Danny Young" userId="cb0f4ce2-eb4f-479e-8e8f-3beb257e632f" providerId="ADAL" clId="{A3BD245C-2FD2-431F-BC98-0534E7BA1D0E}" dt="2022-10-07T18:13:25.420" v="2983" actId="14100"/>
          <ac:grpSpMkLst>
            <pc:docMk/>
            <pc:sldMk cId="3424393350" sldId="342"/>
            <ac:grpSpMk id="20" creationId="{650B7304-8A92-4C9B-8B54-E0E447830D40}"/>
          </ac:grpSpMkLst>
        </pc:grpChg>
        <pc:grpChg chg="mod">
          <ac:chgData name="Danny Young" userId="cb0f4ce2-eb4f-479e-8e8f-3beb257e632f" providerId="ADAL" clId="{A3BD245C-2FD2-431F-BC98-0534E7BA1D0E}" dt="2022-10-07T18:16:00.369" v="3008" actId="14100"/>
          <ac:grpSpMkLst>
            <pc:docMk/>
            <pc:sldMk cId="3424393350" sldId="342"/>
            <ac:grpSpMk id="32" creationId="{E5EA9D3C-74F0-4C0C-81D8-CD596F5B6792}"/>
          </ac:grpSpMkLst>
        </pc:grpChg>
        <pc:graphicFrameChg chg="mod">
          <ac:chgData name="Danny Young" userId="cb0f4ce2-eb4f-479e-8e8f-3beb257e632f" providerId="ADAL" clId="{A3BD245C-2FD2-431F-BC98-0534E7BA1D0E}" dt="2022-10-07T18:11:45.333" v="2815"/>
          <ac:graphicFrameMkLst>
            <pc:docMk/>
            <pc:sldMk cId="3424393350" sldId="342"/>
            <ac:graphicFrameMk id="5" creationId="{2F297DD3-F078-4B9E-9120-DADAF8F14F6F}"/>
          </ac:graphicFrameMkLst>
        </pc:graphicFrameChg>
        <pc:graphicFrameChg chg="mod">
          <ac:chgData name="Danny Young" userId="cb0f4ce2-eb4f-479e-8e8f-3beb257e632f" providerId="ADAL" clId="{A3BD245C-2FD2-431F-BC98-0534E7BA1D0E}" dt="2022-10-07T18:11:51.349" v="2818"/>
          <ac:graphicFrameMkLst>
            <pc:docMk/>
            <pc:sldMk cId="3424393350" sldId="342"/>
            <ac:graphicFrameMk id="7" creationId="{D5F61356-D5D1-4359-8A9F-13D414CA1BAA}"/>
          </ac:graphicFrameMkLst>
        </pc:graphicFrameChg>
        <pc:graphicFrameChg chg="mod">
          <ac:chgData name="Danny Young" userId="cb0f4ce2-eb4f-479e-8e8f-3beb257e632f" providerId="ADAL" clId="{A3BD245C-2FD2-431F-BC98-0534E7BA1D0E}" dt="2022-10-07T18:10:25.536" v="2798"/>
          <ac:graphicFrameMkLst>
            <pc:docMk/>
            <pc:sldMk cId="3424393350" sldId="342"/>
            <ac:graphicFrameMk id="8" creationId="{7F64B980-CE2A-4825-A957-4893E15620C4}"/>
          </ac:graphicFrameMkLst>
        </pc:graphicFrameChg>
        <pc:graphicFrameChg chg="mod">
          <ac:chgData name="Danny Young" userId="cb0f4ce2-eb4f-479e-8e8f-3beb257e632f" providerId="ADAL" clId="{A3BD245C-2FD2-431F-BC98-0534E7BA1D0E}" dt="2022-10-07T18:10:35.694" v="2800"/>
          <ac:graphicFrameMkLst>
            <pc:docMk/>
            <pc:sldMk cId="3424393350" sldId="342"/>
            <ac:graphicFrameMk id="10" creationId="{E2A8DB66-5924-4DCE-AE40-E68A09365B49}"/>
          </ac:graphicFrameMkLst>
        </pc:graphicFrameChg>
        <pc:graphicFrameChg chg="mod">
          <ac:chgData name="Danny Young" userId="cb0f4ce2-eb4f-479e-8e8f-3beb257e632f" providerId="ADAL" clId="{A3BD245C-2FD2-431F-BC98-0534E7BA1D0E}" dt="2022-10-07T18:12:14.794" v="2825" actId="1076"/>
          <ac:graphicFrameMkLst>
            <pc:docMk/>
            <pc:sldMk cId="3424393350" sldId="342"/>
            <ac:graphicFrameMk id="12" creationId="{B46E8657-5281-4273-8B89-8C40950FB685}"/>
          </ac:graphicFrameMkLst>
        </pc:graphicFrameChg>
        <pc:graphicFrameChg chg="mod">
          <ac:chgData name="Danny Young" userId="cb0f4ce2-eb4f-479e-8e8f-3beb257e632f" providerId="ADAL" clId="{A3BD245C-2FD2-431F-BC98-0534E7BA1D0E}" dt="2022-10-07T18:12:35.882" v="2835"/>
          <ac:graphicFrameMkLst>
            <pc:docMk/>
            <pc:sldMk cId="3424393350" sldId="342"/>
            <ac:graphicFrameMk id="14" creationId="{083E3438-8363-43F4-87A2-0C0B0787829F}"/>
          </ac:graphicFrameMkLst>
        </pc:graphicFrameChg>
        <pc:graphicFrameChg chg="mod">
          <ac:chgData name="Danny Young" userId="cb0f4ce2-eb4f-479e-8e8f-3beb257e632f" providerId="ADAL" clId="{A3BD245C-2FD2-431F-BC98-0534E7BA1D0E}" dt="2022-10-07T18:13:43.593" v="2986"/>
          <ac:graphicFrameMkLst>
            <pc:docMk/>
            <pc:sldMk cId="3424393350" sldId="342"/>
            <ac:graphicFrameMk id="24" creationId="{C645F284-7199-4ECA-B870-23D1E05875EA}"/>
          </ac:graphicFrameMkLst>
        </pc:graphicFrameChg>
        <pc:graphicFrameChg chg="mod">
          <ac:chgData name="Danny Young" userId="cb0f4ce2-eb4f-479e-8e8f-3beb257e632f" providerId="ADAL" clId="{A3BD245C-2FD2-431F-BC98-0534E7BA1D0E}" dt="2022-10-07T18:13:55.962" v="2989"/>
          <ac:graphicFrameMkLst>
            <pc:docMk/>
            <pc:sldMk cId="3424393350" sldId="342"/>
            <ac:graphicFrameMk id="25" creationId="{4454C460-217E-433F-8A84-3B35B051AA4E}"/>
          </ac:graphicFrameMkLst>
        </pc:graphicFrameChg>
        <pc:graphicFrameChg chg="mod">
          <ac:chgData name="Danny Young" userId="cb0f4ce2-eb4f-479e-8e8f-3beb257e632f" providerId="ADAL" clId="{A3BD245C-2FD2-431F-BC98-0534E7BA1D0E}" dt="2022-10-07T18:14:00.528" v="2991"/>
          <ac:graphicFrameMkLst>
            <pc:docMk/>
            <pc:sldMk cId="3424393350" sldId="342"/>
            <ac:graphicFrameMk id="27" creationId="{0D6C8C2A-E050-4B09-AE78-7B6E71C2B208}"/>
          </ac:graphicFrameMkLst>
        </pc:graphicFrameChg>
        <pc:graphicFrameChg chg="mod">
          <ac:chgData name="Danny Young" userId="cb0f4ce2-eb4f-479e-8e8f-3beb257e632f" providerId="ADAL" clId="{A3BD245C-2FD2-431F-BC98-0534E7BA1D0E}" dt="2022-10-07T18:14:34.896" v="2994"/>
          <ac:graphicFrameMkLst>
            <pc:docMk/>
            <pc:sldMk cId="3424393350" sldId="342"/>
            <ac:graphicFrameMk id="28" creationId="{08D75547-75EA-4CFE-B9C9-68FB7D8EE6BC}"/>
          </ac:graphicFrameMkLst>
        </pc:graphicFrameChg>
        <pc:graphicFrameChg chg="mod">
          <ac:chgData name="Danny Young" userId="cb0f4ce2-eb4f-479e-8e8f-3beb257e632f" providerId="ADAL" clId="{A3BD245C-2FD2-431F-BC98-0534E7BA1D0E}" dt="2022-10-07T18:14:43.306" v="2997"/>
          <ac:graphicFrameMkLst>
            <pc:docMk/>
            <pc:sldMk cId="3424393350" sldId="342"/>
            <ac:graphicFrameMk id="29" creationId="{BD79D044-BAD6-41F2-9EDC-F6C95CBA1C9F}"/>
          </ac:graphicFrameMkLst>
        </pc:graphicFrameChg>
        <pc:graphicFrameChg chg="mod">
          <ac:chgData name="Danny Young" userId="cb0f4ce2-eb4f-479e-8e8f-3beb257e632f" providerId="ADAL" clId="{A3BD245C-2FD2-431F-BC98-0534E7BA1D0E}" dt="2022-10-07T18:15:17.016" v="2999"/>
          <ac:graphicFrameMkLst>
            <pc:docMk/>
            <pc:sldMk cId="3424393350" sldId="342"/>
            <ac:graphicFrameMk id="30" creationId="{7D09D35D-DA53-46D0-9533-0E224D16C272}"/>
          </ac:graphicFrameMkLst>
        </pc:graphicFrameChg>
        <pc:graphicFrameChg chg="add del">
          <ac:chgData name="Danny Young" userId="cb0f4ce2-eb4f-479e-8e8f-3beb257e632f" providerId="ADAL" clId="{A3BD245C-2FD2-431F-BC98-0534E7BA1D0E}" dt="2022-10-07T18:09:55.274" v="2790"/>
          <ac:graphicFrameMkLst>
            <pc:docMk/>
            <pc:sldMk cId="3424393350" sldId="342"/>
            <ac:graphicFrameMk id="35" creationId="{BBE42681-F4A6-47F5-8844-962EBEB11505}"/>
          </ac:graphicFrameMkLst>
        </pc:graphicFrameChg>
        <pc:cxnChg chg="mod">
          <ac:chgData name="Danny Young" userId="cb0f4ce2-eb4f-479e-8e8f-3beb257e632f" providerId="ADAL" clId="{A3BD245C-2FD2-431F-BC98-0534E7BA1D0E}" dt="2022-10-07T18:12:56.746" v="2943" actId="1037"/>
          <ac:cxnSpMkLst>
            <pc:docMk/>
            <pc:sldMk cId="3424393350" sldId="342"/>
            <ac:cxnSpMk id="16" creationId="{20D8A1B9-01C6-420F-A07D-41D6C3DCCA14}"/>
          </ac:cxnSpMkLst>
        </pc:cxnChg>
        <pc:cxnChg chg="mod">
          <ac:chgData name="Danny Young" userId="cb0f4ce2-eb4f-479e-8e8f-3beb257e632f" providerId="ADAL" clId="{A3BD245C-2FD2-431F-BC98-0534E7BA1D0E}" dt="2022-10-07T18:12:47.901" v="2868" actId="1035"/>
          <ac:cxnSpMkLst>
            <pc:docMk/>
            <pc:sldMk cId="3424393350" sldId="342"/>
            <ac:cxnSpMk id="17" creationId="{44D59DFC-ED86-47A1-A0C7-D759E7B5AC4D}"/>
          </ac:cxnSpMkLst>
        </pc:cxnChg>
      </pc:sldChg>
      <pc:sldChg chg="modSp add">
        <pc:chgData name="Danny Young" userId="cb0f4ce2-eb4f-479e-8e8f-3beb257e632f" providerId="ADAL" clId="{A3BD245C-2FD2-431F-BC98-0534E7BA1D0E}" dt="2022-10-07T18:39:35.902" v="3125" actId="1076"/>
        <pc:sldMkLst>
          <pc:docMk/>
          <pc:sldMk cId="172917334" sldId="343"/>
        </pc:sldMkLst>
        <pc:spChg chg="mod">
          <ac:chgData name="Danny Young" userId="cb0f4ce2-eb4f-479e-8e8f-3beb257e632f" providerId="ADAL" clId="{A3BD245C-2FD2-431F-BC98-0534E7BA1D0E}" dt="2022-10-07T18:17:18.275" v="3052" actId="20577"/>
          <ac:spMkLst>
            <pc:docMk/>
            <pc:sldMk cId="172917334" sldId="343"/>
            <ac:spMk id="9" creationId="{A146672F-4446-4285-AA98-1212C238FD5A}"/>
          </ac:spMkLst>
        </pc:spChg>
        <pc:spChg chg="mod">
          <ac:chgData name="Danny Young" userId="cb0f4ce2-eb4f-479e-8e8f-3beb257e632f" providerId="ADAL" clId="{A3BD245C-2FD2-431F-BC98-0534E7BA1D0E}" dt="2022-10-07T18:17:35.070" v="3062" actId="20577"/>
          <ac:spMkLst>
            <pc:docMk/>
            <pc:sldMk cId="172917334" sldId="343"/>
            <ac:spMk id="11" creationId="{10A0F549-688A-42A3-A938-AEBE7A9999B0}"/>
          </ac:spMkLst>
        </pc:spChg>
        <pc:spChg chg="mod">
          <ac:chgData name="Danny Young" userId="cb0f4ce2-eb4f-479e-8e8f-3beb257e632f" providerId="ADAL" clId="{A3BD245C-2FD2-431F-BC98-0534E7BA1D0E}" dt="2022-10-07T18:17:58.823" v="3072" actId="20577"/>
          <ac:spMkLst>
            <pc:docMk/>
            <pc:sldMk cId="172917334" sldId="343"/>
            <ac:spMk id="13" creationId="{6EAD100D-E6E8-4CD2-A94D-8C0DD1DA33C9}"/>
          </ac:spMkLst>
        </pc:spChg>
        <pc:spChg chg="mod">
          <ac:chgData name="Danny Young" userId="cb0f4ce2-eb4f-479e-8e8f-3beb257e632f" providerId="ADAL" clId="{A3BD245C-2FD2-431F-BC98-0534E7BA1D0E}" dt="2022-10-07T18:18:20.074" v="3080" actId="20577"/>
          <ac:spMkLst>
            <pc:docMk/>
            <pc:sldMk cId="172917334" sldId="343"/>
            <ac:spMk id="15" creationId="{E84E4CAB-31D8-470B-93D7-F4E6197128F3}"/>
          </ac:spMkLst>
        </pc:spChg>
        <pc:spChg chg="mod">
          <ac:chgData name="Danny Young" userId="cb0f4ce2-eb4f-479e-8e8f-3beb257e632f" providerId="ADAL" clId="{A3BD245C-2FD2-431F-BC98-0534E7BA1D0E}" dt="2022-10-07T18:18:36.168" v="3083" actId="1076"/>
          <ac:spMkLst>
            <pc:docMk/>
            <pc:sldMk cId="172917334" sldId="343"/>
            <ac:spMk id="19" creationId="{39060EB8-3569-4B46-AD3B-291381BF687F}"/>
          </ac:spMkLst>
        </pc:spChg>
        <pc:spChg chg="mod">
          <ac:chgData name="Danny Young" userId="cb0f4ce2-eb4f-479e-8e8f-3beb257e632f" providerId="ADAL" clId="{A3BD245C-2FD2-431F-BC98-0534E7BA1D0E}" dt="2022-10-07T18:18:59.192" v="3098" actId="20577"/>
          <ac:spMkLst>
            <pc:docMk/>
            <pc:sldMk cId="172917334" sldId="343"/>
            <ac:spMk id="23" creationId="{04A3DB46-4227-4BF7-B9E8-35F33FC5F57B}"/>
          </ac:spMkLst>
        </pc:spChg>
        <pc:spChg chg="mod">
          <ac:chgData name="Danny Young" userId="cb0f4ce2-eb4f-479e-8e8f-3beb257e632f" providerId="ADAL" clId="{A3BD245C-2FD2-431F-BC98-0534E7BA1D0E}" dt="2022-10-07T18:26:50.508" v="3108" actId="1076"/>
          <ac:spMkLst>
            <pc:docMk/>
            <pc:sldMk cId="172917334" sldId="343"/>
            <ac:spMk id="26" creationId="{36479C56-2A78-4D53-AE11-B2EC3EAAEC08}"/>
          </ac:spMkLst>
        </pc:spChg>
        <pc:spChg chg="mod">
          <ac:chgData name="Danny Young" userId="cb0f4ce2-eb4f-479e-8e8f-3beb257e632f" providerId="ADAL" clId="{A3BD245C-2FD2-431F-BC98-0534E7BA1D0E}" dt="2022-10-07T18:39:35.902" v="3125" actId="1076"/>
          <ac:spMkLst>
            <pc:docMk/>
            <pc:sldMk cId="172917334" sldId="343"/>
            <ac:spMk id="31" creationId="{17AE81C5-31F5-402F-B169-DEC25F58A07D}"/>
          </ac:spMkLst>
        </pc:spChg>
        <pc:grpChg chg="mod">
          <ac:chgData name="Danny Young" userId="cb0f4ce2-eb4f-479e-8e8f-3beb257e632f" providerId="ADAL" clId="{A3BD245C-2FD2-431F-BC98-0534E7BA1D0E}" dt="2022-10-07T18:18:51.736" v="3093" actId="14100"/>
          <ac:grpSpMkLst>
            <pc:docMk/>
            <pc:sldMk cId="172917334" sldId="343"/>
            <ac:grpSpMk id="20" creationId="{650B7304-8A92-4C9B-8B54-E0E447830D40}"/>
          </ac:grpSpMkLst>
        </pc:grpChg>
        <pc:grpChg chg="mod">
          <ac:chgData name="Danny Young" userId="cb0f4ce2-eb4f-479e-8e8f-3beb257e632f" providerId="ADAL" clId="{A3BD245C-2FD2-431F-BC98-0534E7BA1D0E}" dt="2022-10-07T18:27:53.275" v="3117" actId="14100"/>
          <ac:grpSpMkLst>
            <pc:docMk/>
            <pc:sldMk cId="172917334" sldId="343"/>
            <ac:grpSpMk id="32" creationId="{E5EA9D3C-74F0-4C0C-81D8-CD596F5B6792}"/>
          </ac:grpSpMkLst>
        </pc:grpChg>
        <pc:graphicFrameChg chg="mod">
          <ac:chgData name="Danny Young" userId="cb0f4ce2-eb4f-479e-8e8f-3beb257e632f" providerId="ADAL" clId="{A3BD245C-2FD2-431F-BC98-0534E7BA1D0E}" dt="2022-10-07T18:16:39.579" v="3017"/>
          <ac:graphicFrameMkLst>
            <pc:docMk/>
            <pc:sldMk cId="172917334" sldId="343"/>
            <ac:graphicFrameMk id="5" creationId="{2F297DD3-F078-4B9E-9120-DADAF8F14F6F}"/>
          </ac:graphicFrameMkLst>
        </pc:graphicFrameChg>
        <pc:graphicFrameChg chg="mod">
          <ac:chgData name="Danny Young" userId="cb0f4ce2-eb4f-479e-8e8f-3beb257e632f" providerId="ADAL" clId="{A3BD245C-2FD2-431F-BC98-0534E7BA1D0E}" dt="2022-10-07T18:17:01.151" v="3043" actId="1038"/>
          <ac:graphicFrameMkLst>
            <pc:docMk/>
            <pc:sldMk cId="172917334" sldId="343"/>
            <ac:graphicFrameMk id="7" creationId="{D5F61356-D5D1-4359-8A9F-13D414CA1BAA}"/>
          </ac:graphicFrameMkLst>
        </pc:graphicFrameChg>
        <pc:graphicFrameChg chg="mod">
          <ac:chgData name="Danny Young" userId="cb0f4ce2-eb4f-479e-8e8f-3beb257e632f" providerId="ADAL" clId="{A3BD245C-2FD2-431F-BC98-0534E7BA1D0E}" dt="2022-10-07T18:17:09.803" v="3046"/>
          <ac:graphicFrameMkLst>
            <pc:docMk/>
            <pc:sldMk cId="172917334" sldId="343"/>
            <ac:graphicFrameMk id="8" creationId="{7F64B980-CE2A-4825-A957-4893E15620C4}"/>
          </ac:graphicFrameMkLst>
        </pc:graphicFrameChg>
        <pc:graphicFrameChg chg="mod">
          <ac:chgData name="Danny Young" userId="cb0f4ce2-eb4f-479e-8e8f-3beb257e632f" providerId="ADAL" clId="{A3BD245C-2FD2-431F-BC98-0534E7BA1D0E}" dt="2022-10-07T18:17:26.793" v="3054"/>
          <ac:graphicFrameMkLst>
            <pc:docMk/>
            <pc:sldMk cId="172917334" sldId="343"/>
            <ac:graphicFrameMk id="10" creationId="{E2A8DB66-5924-4DCE-AE40-E68A09365B49}"/>
          </ac:graphicFrameMkLst>
        </pc:graphicFrameChg>
        <pc:graphicFrameChg chg="mod">
          <ac:chgData name="Danny Young" userId="cb0f4ce2-eb4f-479e-8e8f-3beb257e632f" providerId="ADAL" clId="{A3BD245C-2FD2-431F-BC98-0534E7BA1D0E}" dt="2022-10-07T18:17:50.877" v="3067"/>
          <ac:graphicFrameMkLst>
            <pc:docMk/>
            <pc:sldMk cId="172917334" sldId="343"/>
            <ac:graphicFrameMk id="12" creationId="{B46E8657-5281-4273-8B89-8C40950FB685}"/>
          </ac:graphicFrameMkLst>
        </pc:graphicFrameChg>
        <pc:graphicFrameChg chg="mod">
          <ac:chgData name="Danny Young" userId="cb0f4ce2-eb4f-479e-8e8f-3beb257e632f" providerId="ADAL" clId="{A3BD245C-2FD2-431F-BC98-0534E7BA1D0E}" dt="2022-10-07T18:18:14.637" v="3075"/>
          <ac:graphicFrameMkLst>
            <pc:docMk/>
            <pc:sldMk cId="172917334" sldId="343"/>
            <ac:graphicFrameMk id="14" creationId="{083E3438-8363-43F4-87A2-0C0B0787829F}"/>
          </ac:graphicFrameMkLst>
        </pc:graphicFrameChg>
        <pc:graphicFrameChg chg="mod">
          <ac:chgData name="Danny Young" userId="cb0f4ce2-eb4f-479e-8e8f-3beb257e632f" providerId="ADAL" clId="{A3BD245C-2FD2-431F-BC98-0534E7BA1D0E}" dt="2022-10-07T18:26:22.584" v="3101"/>
          <ac:graphicFrameMkLst>
            <pc:docMk/>
            <pc:sldMk cId="172917334" sldId="343"/>
            <ac:graphicFrameMk id="24" creationId="{C645F284-7199-4ECA-B870-23D1E05875EA}"/>
          </ac:graphicFrameMkLst>
        </pc:graphicFrameChg>
        <pc:graphicFrameChg chg="mod">
          <ac:chgData name="Danny Young" userId="cb0f4ce2-eb4f-479e-8e8f-3beb257e632f" providerId="ADAL" clId="{A3BD245C-2FD2-431F-BC98-0534E7BA1D0E}" dt="2022-10-07T18:26:34.986" v="3105" actId="1076"/>
          <ac:graphicFrameMkLst>
            <pc:docMk/>
            <pc:sldMk cId="172917334" sldId="343"/>
            <ac:graphicFrameMk id="25" creationId="{4454C460-217E-433F-8A84-3B35B051AA4E}"/>
          </ac:graphicFrameMkLst>
        </pc:graphicFrameChg>
        <pc:graphicFrameChg chg="mod">
          <ac:chgData name="Danny Young" userId="cb0f4ce2-eb4f-479e-8e8f-3beb257e632f" providerId="ADAL" clId="{A3BD245C-2FD2-431F-BC98-0534E7BA1D0E}" dt="2022-10-07T18:26:40.176" v="3107"/>
          <ac:graphicFrameMkLst>
            <pc:docMk/>
            <pc:sldMk cId="172917334" sldId="343"/>
            <ac:graphicFrameMk id="27" creationId="{0D6C8C2A-E050-4B09-AE78-7B6E71C2B208}"/>
          </ac:graphicFrameMkLst>
        </pc:graphicFrameChg>
        <pc:graphicFrameChg chg="mod">
          <ac:chgData name="Danny Young" userId="cb0f4ce2-eb4f-479e-8e8f-3beb257e632f" providerId="ADAL" clId="{A3BD245C-2FD2-431F-BC98-0534E7BA1D0E}" dt="2022-10-07T18:38:49.500" v="3119"/>
          <ac:graphicFrameMkLst>
            <pc:docMk/>
            <pc:sldMk cId="172917334" sldId="343"/>
            <ac:graphicFrameMk id="28" creationId="{08D75547-75EA-4CFE-B9C9-68FB7D8EE6BC}"/>
          </ac:graphicFrameMkLst>
        </pc:graphicFrameChg>
        <pc:graphicFrameChg chg="mod">
          <ac:chgData name="Danny Young" userId="cb0f4ce2-eb4f-479e-8e8f-3beb257e632f" providerId="ADAL" clId="{A3BD245C-2FD2-431F-BC98-0534E7BA1D0E}" dt="2022-10-07T18:39:05.604" v="3122"/>
          <ac:graphicFrameMkLst>
            <pc:docMk/>
            <pc:sldMk cId="172917334" sldId="343"/>
            <ac:graphicFrameMk id="29" creationId="{BD79D044-BAD6-41F2-9EDC-F6C95CBA1C9F}"/>
          </ac:graphicFrameMkLst>
        </pc:graphicFrameChg>
        <pc:graphicFrameChg chg="mod">
          <ac:chgData name="Danny Young" userId="cb0f4ce2-eb4f-479e-8e8f-3beb257e632f" providerId="ADAL" clId="{A3BD245C-2FD2-431F-BC98-0534E7BA1D0E}" dt="2022-10-07T18:39:23.139" v="3124"/>
          <ac:graphicFrameMkLst>
            <pc:docMk/>
            <pc:sldMk cId="172917334" sldId="343"/>
            <ac:graphicFrameMk id="30" creationId="{7D09D35D-DA53-46D0-9533-0E224D16C272}"/>
          </ac:graphicFrameMkLst>
        </pc:graphicFrameChg>
        <pc:cxnChg chg="mod">
          <ac:chgData name="Danny Young" userId="cb0f4ce2-eb4f-479e-8e8f-3beb257e632f" providerId="ADAL" clId="{A3BD245C-2FD2-431F-BC98-0534E7BA1D0E}" dt="2022-10-07T18:18:29.635" v="3082" actId="1076"/>
          <ac:cxnSpMkLst>
            <pc:docMk/>
            <pc:sldMk cId="172917334" sldId="343"/>
            <ac:cxnSpMk id="16" creationId="{20D8A1B9-01C6-420F-A07D-41D6C3DCCA14}"/>
          </ac:cxnSpMkLst>
        </pc:cxnChg>
        <pc:cxnChg chg="mod">
          <ac:chgData name="Danny Young" userId="cb0f4ce2-eb4f-479e-8e8f-3beb257e632f" providerId="ADAL" clId="{A3BD245C-2FD2-431F-BC98-0534E7BA1D0E}" dt="2022-10-07T18:18:25.405" v="3081" actId="1076"/>
          <ac:cxnSpMkLst>
            <pc:docMk/>
            <pc:sldMk cId="172917334" sldId="343"/>
            <ac:cxnSpMk id="17" creationId="{44D59DFC-ED86-47A1-A0C7-D759E7B5AC4D}"/>
          </ac:cxnSpMkLst>
        </pc:cxnChg>
      </pc:sldChg>
      <pc:sldChg chg="modSp add">
        <pc:chgData name="Danny Young" userId="cb0f4ce2-eb4f-479e-8e8f-3beb257e632f" providerId="ADAL" clId="{A3BD245C-2FD2-431F-BC98-0534E7BA1D0E}" dt="2022-10-07T19:00:00.925" v="3202"/>
        <pc:sldMkLst>
          <pc:docMk/>
          <pc:sldMk cId="52773228" sldId="344"/>
        </pc:sldMkLst>
        <pc:spChg chg="mod">
          <ac:chgData name="Danny Young" userId="cb0f4ce2-eb4f-479e-8e8f-3beb257e632f" providerId="ADAL" clId="{A3BD245C-2FD2-431F-BC98-0534E7BA1D0E}" dt="2022-10-07T18:41:13.230" v="3151" actId="20577"/>
          <ac:spMkLst>
            <pc:docMk/>
            <pc:sldMk cId="52773228" sldId="344"/>
            <ac:spMk id="9" creationId="{A146672F-4446-4285-AA98-1212C238FD5A}"/>
          </ac:spMkLst>
        </pc:spChg>
        <pc:spChg chg="mod">
          <ac:chgData name="Danny Young" userId="cb0f4ce2-eb4f-479e-8e8f-3beb257e632f" providerId="ADAL" clId="{A3BD245C-2FD2-431F-BC98-0534E7BA1D0E}" dt="2022-10-07T18:42:18.896" v="3186" actId="20577"/>
          <ac:spMkLst>
            <pc:docMk/>
            <pc:sldMk cId="52773228" sldId="344"/>
            <ac:spMk id="13" creationId="{6EAD100D-E6E8-4CD2-A94D-8C0DD1DA33C9}"/>
          </ac:spMkLst>
        </pc:spChg>
        <pc:spChg chg="mod">
          <ac:chgData name="Danny Young" userId="cb0f4ce2-eb4f-479e-8e8f-3beb257e632f" providerId="ADAL" clId="{A3BD245C-2FD2-431F-BC98-0534E7BA1D0E}" dt="2022-10-07T18:42:11.774" v="3182" actId="20577"/>
          <ac:spMkLst>
            <pc:docMk/>
            <pc:sldMk cId="52773228" sldId="344"/>
            <ac:spMk id="15" creationId="{E84E4CAB-31D8-470B-93D7-F4E6197128F3}"/>
          </ac:spMkLst>
        </pc:spChg>
        <pc:spChg chg="mod">
          <ac:chgData name="Danny Young" userId="cb0f4ce2-eb4f-479e-8e8f-3beb257e632f" providerId="ADAL" clId="{A3BD245C-2FD2-431F-BC98-0534E7BA1D0E}" dt="2022-10-07T18:42:50.821" v="3195" actId="1076"/>
          <ac:spMkLst>
            <pc:docMk/>
            <pc:sldMk cId="52773228" sldId="344"/>
            <ac:spMk id="19" creationId="{39060EB8-3569-4B46-AD3B-291381BF687F}"/>
          </ac:spMkLst>
        </pc:spChg>
        <pc:grpChg chg="mod">
          <ac:chgData name="Danny Young" userId="cb0f4ce2-eb4f-479e-8e8f-3beb257e632f" providerId="ADAL" clId="{A3BD245C-2FD2-431F-BC98-0534E7BA1D0E}" dt="2022-10-07T18:43:07.281" v="3198" actId="14100"/>
          <ac:grpSpMkLst>
            <pc:docMk/>
            <pc:sldMk cId="52773228" sldId="344"/>
            <ac:grpSpMk id="20" creationId="{650B7304-8A92-4C9B-8B54-E0E447830D40}"/>
          </ac:grpSpMkLst>
        </pc:grpChg>
        <pc:graphicFrameChg chg="mod">
          <ac:chgData name="Danny Young" userId="cb0f4ce2-eb4f-479e-8e8f-3beb257e632f" providerId="ADAL" clId="{A3BD245C-2FD2-431F-BC98-0534E7BA1D0E}" dt="2022-10-07T18:41:52.549" v="3175"/>
          <ac:graphicFrameMkLst>
            <pc:docMk/>
            <pc:sldMk cId="52773228" sldId="344"/>
            <ac:graphicFrameMk id="5" creationId="{2F297DD3-F078-4B9E-9120-DADAF8F14F6F}"/>
          </ac:graphicFrameMkLst>
        </pc:graphicFrameChg>
        <pc:graphicFrameChg chg="mod">
          <ac:chgData name="Danny Young" userId="cb0f4ce2-eb4f-479e-8e8f-3beb257e632f" providerId="ADAL" clId="{A3BD245C-2FD2-431F-BC98-0534E7BA1D0E}" dt="2022-10-07T18:41:56.744" v="3177"/>
          <ac:graphicFrameMkLst>
            <pc:docMk/>
            <pc:sldMk cId="52773228" sldId="344"/>
            <ac:graphicFrameMk id="7" creationId="{D5F61356-D5D1-4359-8A9F-13D414CA1BAA}"/>
          </ac:graphicFrameMkLst>
        </pc:graphicFrameChg>
        <pc:graphicFrameChg chg="mod">
          <ac:chgData name="Danny Young" userId="cb0f4ce2-eb4f-479e-8e8f-3beb257e632f" providerId="ADAL" clId="{A3BD245C-2FD2-431F-BC98-0534E7BA1D0E}" dt="2022-10-07T18:41:06.121" v="3143"/>
          <ac:graphicFrameMkLst>
            <pc:docMk/>
            <pc:sldMk cId="52773228" sldId="344"/>
            <ac:graphicFrameMk id="8" creationId="{7F64B980-CE2A-4825-A957-4893E15620C4}"/>
          </ac:graphicFrameMkLst>
        </pc:graphicFrameChg>
        <pc:graphicFrameChg chg="mod">
          <ac:chgData name="Danny Young" userId="cb0f4ce2-eb4f-479e-8e8f-3beb257e632f" providerId="ADAL" clId="{A3BD245C-2FD2-431F-BC98-0534E7BA1D0E}" dt="2022-10-07T18:41:26.627" v="3153"/>
          <ac:graphicFrameMkLst>
            <pc:docMk/>
            <pc:sldMk cId="52773228" sldId="344"/>
            <ac:graphicFrameMk id="10" creationId="{E2A8DB66-5924-4DCE-AE40-E68A09365B49}"/>
          </ac:graphicFrameMkLst>
        </pc:graphicFrameChg>
        <pc:graphicFrameChg chg="mod">
          <ac:chgData name="Danny Young" userId="cb0f4ce2-eb4f-479e-8e8f-3beb257e632f" providerId="ADAL" clId="{A3BD245C-2FD2-431F-BC98-0534E7BA1D0E}" dt="2022-10-07T18:41:47.287" v="3173" actId="1038"/>
          <ac:graphicFrameMkLst>
            <pc:docMk/>
            <pc:sldMk cId="52773228" sldId="344"/>
            <ac:graphicFrameMk id="12" creationId="{B46E8657-5281-4273-8B89-8C40950FB685}"/>
          </ac:graphicFrameMkLst>
        </pc:graphicFrameChg>
        <pc:graphicFrameChg chg="mod">
          <ac:chgData name="Danny Young" userId="cb0f4ce2-eb4f-479e-8e8f-3beb257e632f" providerId="ADAL" clId="{A3BD245C-2FD2-431F-BC98-0534E7BA1D0E}" dt="2022-10-07T18:42:05.941" v="3179"/>
          <ac:graphicFrameMkLst>
            <pc:docMk/>
            <pc:sldMk cId="52773228" sldId="344"/>
            <ac:graphicFrameMk id="14" creationId="{083E3438-8363-43F4-87A2-0C0B0787829F}"/>
          </ac:graphicFrameMkLst>
        </pc:graphicFrameChg>
        <pc:graphicFrameChg chg="mod">
          <ac:chgData name="Danny Young" userId="cb0f4ce2-eb4f-479e-8e8f-3beb257e632f" providerId="ADAL" clId="{A3BD245C-2FD2-431F-BC98-0534E7BA1D0E}" dt="2022-10-07T18:43:56.529" v="3200"/>
          <ac:graphicFrameMkLst>
            <pc:docMk/>
            <pc:sldMk cId="52773228" sldId="344"/>
            <ac:graphicFrameMk id="24" creationId="{C645F284-7199-4ECA-B870-23D1E05875EA}"/>
          </ac:graphicFrameMkLst>
        </pc:graphicFrameChg>
        <pc:graphicFrameChg chg="mod">
          <ac:chgData name="Danny Young" userId="cb0f4ce2-eb4f-479e-8e8f-3beb257e632f" providerId="ADAL" clId="{A3BD245C-2FD2-431F-BC98-0534E7BA1D0E}" dt="2022-10-07T19:00:00.925" v="3202"/>
          <ac:graphicFrameMkLst>
            <pc:docMk/>
            <pc:sldMk cId="52773228" sldId="344"/>
            <ac:graphicFrameMk id="25" creationId="{4454C460-217E-433F-8A84-3B35B051AA4E}"/>
          </ac:graphicFrameMkLst>
        </pc:graphicFrameChg>
        <pc:cxnChg chg="mod">
          <ac:chgData name="Danny Young" userId="cb0f4ce2-eb4f-479e-8e8f-3beb257e632f" providerId="ADAL" clId="{A3BD245C-2FD2-431F-BC98-0534E7BA1D0E}" dt="2022-10-07T18:42:42.312" v="3193" actId="1076"/>
          <ac:cxnSpMkLst>
            <pc:docMk/>
            <pc:sldMk cId="52773228" sldId="344"/>
            <ac:cxnSpMk id="16" creationId="{20D8A1B9-01C6-420F-A07D-41D6C3DCCA14}"/>
          </ac:cxnSpMkLst>
        </pc:cxnChg>
        <pc:cxnChg chg="mod">
          <ac:chgData name="Danny Young" userId="cb0f4ce2-eb4f-479e-8e8f-3beb257e632f" providerId="ADAL" clId="{A3BD245C-2FD2-431F-BC98-0534E7BA1D0E}" dt="2022-10-07T18:42:45.103" v="3194" actId="1076"/>
          <ac:cxnSpMkLst>
            <pc:docMk/>
            <pc:sldMk cId="52773228" sldId="344"/>
            <ac:cxnSpMk id="17" creationId="{44D59DFC-ED86-47A1-A0C7-D759E7B5AC4D}"/>
          </ac:cxnSpMkLst>
        </pc:cxnChg>
      </pc:sldChg>
    </pc:docChg>
  </pc:docChgLst>
  <pc:docChgLst>
    <pc:chgData name="Danny Young" userId="cb0f4ce2-eb4f-479e-8e8f-3beb257e632f" providerId="ADAL" clId="{515900A5-FEFA-4302-AFD1-02782921FB0B}"/>
    <pc:docChg chg="undo custSel addSld modSld">
      <pc:chgData name="Danny Young" userId="cb0f4ce2-eb4f-479e-8e8f-3beb257e632f" providerId="ADAL" clId="{515900A5-FEFA-4302-AFD1-02782921FB0B}" dt="2022-09-27T18:41:34.250" v="1140" actId="1076"/>
      <pc:docMkLst>
        <pc:docMk/>
      </pc:docMkLst>
      <pc:sldChg chg="modSp">
        <pc:chgData name="Danny Young" userId="cb0f4ce2-eb4f-479e-8e8f-3beb257e632f" providerId="ADAL" clId="{515900A5-FEFA-4302-AFD1-02782921FB0B}" dt="2022-09-27T18:03:44.825" v="9" actId="20577"/>
        <pc:sldMkLst>
          <pc:docMk/>
          <pc:sldMk cId="2490505159" sldId="256"/>
        </pc:sldMkLst>
        <pc:spChg chg="mod">
          <ac:chgData name="Danny Young" userId="cb0f4ce2-eb4f-479e-8e8f-3beb257e632f" providerId="ADAL" clId="{515900A5-FEFA-4302-AFD1-02782921FB0B}" dt="2022-09-27T18:03:44.825" v="9" actId="20577"/>
          <ac:spMkLst>
            <pc:docMk/>
            <pc:sldMk cId="2490505159" sldId="256"/>
            <ac:spMk id="2" creationId="{00000000-0000-0000-0000-000000000000}"/>
          </ac:spMkLst>
        </pc:spChg>
      </pc:sldChg>
      <pc:sldChg chg="modSp">
        <pc:chgData name="Danny Young" userId="cb0f4ce2-eb4f-479e-8e8f-3beb257e632f" providerId="ADAL" clId="{515900A5-FEFA-4302-AFD1-02782921FB0B}" dt="2022-09-27T18:16:34.175" v="521" actId="1076"/>
        <pc:sldMkLst>
          <pc:docMk/>
          <pc:sldMk cId="37188751" sldId="317"/>
        </pc:sldMkLst>
        <pc:graphicFrameChg chg="mod">
          <ac:chgData name="Danny Young" userId="cb0f4ce2-eb4f-479e-8e8f-3beb257e632f" providerId="ADAL" clId="{515900A5-FEFA-4302-AFD1-02782921FB0B}" dt="2022-09-27T18:09:30.909" v="366" actId="1076"/>
          <ac:graphicFrameMkLst>
            <pc:docMk/>
            <pc:sldMk cId="37188751" sldId="317"/>
            <ac:graphicFrameMk id="134" creationId="{00000000-0000-0000-0000-000000000000}"/>
          </ac:graphicFrameMkLst>
        </pc:graphicFrameChg>
        <pc:graphicFrameChg chg="mod">
          <ac:chgData name="Danny Young" userId="cb0f4ce2-eb4f-479e-8e8f-3beb257e632f" providerId="ADAL" clId="{515900A5-FEFA-4302-AFD1-02782921FB0B}" dt="2022-09-27T18:09:30.909" v="366" actId="1076"/>
          <ac:graphicFrameMkLst>
            <pc:docMk/>
            <pc:sldMk cId="37188751" sldId="317"/>
            <ac:graphicFrameMk id="135" creationId="{00000000-0000-0000-0000-000000000000}"/>
          </ac:graphicFrameMkLst>
        </pc:graphicFrameChg>
        <pc:graphicFrameChg chg="mod">
          <ac:chgData name="Danny Young" userId="cb0f4ce2-eb4f-479e-8e8f-3beb257e632f" providerId="ADAL" clId="{515900A5-FEFA-4302-AFD1-02782921FB0B}" dt="2022-09-27T18:09:30.909" v="366" actId="1076"/>
          <ac:graphicFrameMkLst>
            <pc:docMk/>
            <pc:sldMk cId="37188751" sldId="317"/>
            <ac:graphicFrameMk id="136" creationId="{00000000-0000-0000-0000-000000000000}"/>
          </ac:graphicFrameMkLst>
        </pc:graphicFrameChg>
        <pc:graphicFrameChg chg="mod">
          <ac:chgData name="Danny Young" userId="cb0f4ce2-eb4f-479e-8e8f-3beb257e632f" providerId="ADAL" clId="{515900A5-FEFA-4302-AFD1-02782921FB0B}" dt="2022-09-27T18:09:23.667" v="364" actId="1076"/>
          <ac:graphicFrameMkLst>
            <pc:docMk/>
            <pc:sldMk cId="37188751" sldId="317"/>
            <ac:graphicFrameMk id="137" creationId="{00000000-0000-0000-0000-000000000000}"/>
          </ac:graphicFrameMkLst>
        </pc:graphicFrameChg>
        <pc:graphicFrameChg chg="mod">
          <ac:chgData name="Danny Young" userId="cb0f4ce2-eb4f-479e-8e8f-3beb257e632f" providerId="ADAL" clId="{515900A5-FEFA-4302-AFD1-02782921FB0B}" dt="2022-09-27T18:09:23.667" v="364" actId="1076"/>
          <ac:graphicFrameMkLst>
            <pc:docMk/>
            <pc:sldMk cId="37188751" sldId="317"/>
            <ac:graphicFrameMk id="138" creationId="{00000000-0000-0000-0000-000000000000}"/>
          </ac:graphicFrameMkLst>
        </pc:graphicFrameChg>
        <pc:graphicFrameChg chg="mod">
          <ac:chgData name="Danny Young" userId="cb0f4ce2-eb4f-479e-8e8f-3beb257e632f" providerId="ADAL" clId="{515900A5-FEFA-4302-AFD1-02782921FB0B}" dt="2022-09-27T18:16:29.028" v="519" actId="14100"/>
          <ac:graphicFrameMkLst>
            <pc:docMk/>
            <pc:sldMk cId="37188751" sldId="317"/>
            <ac:graphicFrameMk id="140" creationId="{00000000-0000-0000-0000-000000000000}"/>
          </ac:graphicFrameMkLst>
        </pc:graphicFrameChg>
        <pc:graphicFrameChg chg="mod">
          <ac:chgData name="Danny Young" userId="cb0f4ce2-eb4f-479e-8e8f-3beb257e632f" providerId="ADAL" clId="{515900A5-FEFA-4302-AFD1-02782921FB0B}" dt="2022-09-27T18:16:34.175" v="521" actId="1076"/>
          <ac:graphicFrameMkLst>
            <pc:docMk/>
            <pc:sldMk cId="37188751" sldId="317"/>
            <ac:graphicFrameMk id="143" creationId="{00000000-0000-0000-0000-000000000000}"/>
          </ac:graphicFrameMkLst>
        </pc:graphicFrameChg>
      </pc:sldChg>
      <pc:sldChg chg="addSp delSp modSp add modAnim">
        <pc:chgData name="Danny Young" userId="cb0f4ce2-eb4f-479e-8e8f-3beb257e632f" providerId="ADAL" clId="{515900A5-FEFA-4302-AFD1-02782921FB0B}" dt="2022-09-27T18:16:04.696" v="518" actId="20577"/>
        <pc:sldMkLst>
          <pc:docMk/>
          <pc:sldMk cId="2740309963" sldId="332"/>
        </pc:sldMkLst>
        <pc:spChg chg="mod">
          <ac:chgData name="Danny Young" userId="cb0f4ce2-eb4f-479e-8e8f-3beb257e632f" providerId="ADAL" clId="{515900A5-FEFA-4302-AFD1-02782921FB0B}" dt="2022-09-27T18:16:04.696" v="518" actId="20577"/>
          <ac:spMkLst>
            <pc:docMk/>
            <pc:sldMk cId="2740309963" sldId="332"/>
            <ac:spMk id="2" creationId="{E743FCC3-6670-47D3-AAF7-001CAE1B3267}"/>
          </ac:spMkLst>
        </pc:spChg>
        <pc:spChg chg="mod">
          <ac:chgData name="Danny Young" userId="cb0f4ce2-eb4f-479e-8e8f-3beb257e632f" providerId="ADAL" clId="{515900A5-FEFA-4302-AFD1-02782921FB0B}" dt="2022-09-27T18:11:58.162" v="389" actId="1076"/>
          <ac:spMkLst>
            <pc:docMk/>
            <pc:sldMk cId="2740309963" sldId="332"/>
            <ac:spMk id="3" creationId="{87B01551-AE23-4041-9FFC-946CD696609C}"/>
          </ac:spMkLst>
        </pc:spChg>
        <pc:spChg chg="add mod">
          <ac:chgData name="Danny Young" userId="cb0f4ce2-eb4f-479e-8e8f-3beb257e632f" providerId="ADAL" clId="{515900A5-FEFA-4302-AFD1-02782921FB0B}" dt="2022-09-27T18:12:03.304" v="390" actId="1076"/>
          <ac:spMkLst>
            <pc:docMk/>
            <pc:sldMk cId="2740309963" sldId="332"/>
            <ac:spMk id="5" creationId="{58314697-AAF1-4BF8-8B7B-DEC62C08F78B}"/>
          </ac:spMkLst>
        </pc:spChg>
        <pc:spChg chg="add mod">
          <ac:chgData name="Danny Young" userId="cb0f4ce2-eb4f-479e-8e8f-3beb257e632f" providerId="ADAL" clId="{515900A5-FEFA-4302-AFD1-02782921FB0B}" dt="2022-09-27T18:13:42.151" v="466" actId="20577"/>
          <ac:spMkLst>
            <pc:docMk/>
            <pc:sldMk cId="2740309963" sldId="332"/>
            <ac:spMk id="6" creationId="{515801E5-7320-4E27-8544-5716542FDEF0}"/>
          </ac:spMkLst>
        </pc:spChg>
        <pc:spChg chg="add del">
          <ac:chgData name="Danny Young" userId="cb0f4ce2-eb4f-479e-8e8f-3beb257e632f" providerId="ADAL" clId="{515900A5-FEFA-4302-AFD1-02782921FB0B}" dt="2022-09-27T18:14:22.269" v="474"/>
          <ac:spMkLst>
            <pc:docMk/>
            <pc:sldMk cId="2740309963" sldId="332"/>
            <ac:spMk id="19" creationId="{1B66C965-E086-4516-BF46-5D041821E308}"/>
          </ac:spMkLst>
        </pc:spChg>
        <pc:grpChg chg="add mod">
          <ac:chgData name="Danny Young" userId="cb0f4ce2-eb4f-479e-8e8f-3beb257e632f" providerId="ADAL" clId="{515900A5-FEFA-4302-AFD1-02782921FB0B}" dt="2022-09-27T18:11:49.763" v="387" actId="1038"/>
          <ac:grpSpMkLst>
            <pc:docMk/>
            <pc:sldMk cId="2740309963" sldId="332"/>
            <ac:grpSpMk id="10" creationId="{C9AFC43C-CD1E-4885-ACF5-82C4249199E7}"/>
          </ac:grpSpMkLst>
        </pc:grpChg>
        <pc:grpChg chg="add mod">
          <ac:chgData name="Danny Young" userId="cb0f4ce2-eb4f-479e-8e8f-3beb257e632f" providerId="ADAL" clId="{515900A5-FEFA-4302-AFD1-02782921FB0B}" dt="2022-09-27T18:15:22.553" v="492" actId="1076"/>
          <ac:grpSpMkLst>
            <pc:docMk/>
            <pc:sldMk cId="2740309963" sldId="332"/>
            <ac:grpSpMk id="13" creationId="{E734D834-B946-4FA7-AE93-F25BFF7FE1C1}"/>
          </ac:grpSpMkLst>
        </pc:grpChg>
        <pc:grpChg chg="add mod">
          <ac:chgData name="Danny Young" userId="cb0f4ce2-eb4f-479e-8e8f-3beb257e632f" providerId="ADAL" clId="{515900A5-FEFA-4302-AFD1-02782921FB0B}" dt="2022-09-27T18:15:18.243" v="491" actId="208"/>
          <ac:grpSpMkLst>
            <pc:docMk/>
            <pc:sldMk cId="2740309963" sldId="332"/>
            <ac:grpSpMk id="21" creationId="{F10849A7-FC91-4C2E-8DC3-C03656BB9155}"/>
          </ac:grpSpMkLst>
        </pc:grpChg>
        <pc:grpChg chg="add mod">
          <ac:chgData name="Danny Young" userId="cb0f4ce2-eb4f-479e-8e8f-3beb257e632f" providerId="ADAL" clId="{515900A5-FEFA-4302-AFD1-02782921FB0B}" dt="2022-09-27T18:15:43.297" v="505" actId="1038"/>
          <ac:grpSpMkLst>
            <pc:docMk/>
            <pc:sldMk cId="2740309963" sldId="332"/>
            <ac:grpSpMk id="24" creationId="{96D74B21-481D-47DF-9D49-386A675FB3C9}"/>
          </ac:grpSpMkLst>
        </pc:grpChg>
        <pc:picChg chg="add del mod">
          <ac:chgData name="Danny Young" userId="cb0f4ce2-eb4f-479e-8e8f-3beb257e632f" providerId="ADAL" clId="{515900A5-FEFA-4302-AFD1-02782921FB0B}" dt="2022-09-27T18:11:55.274" v="388" actId="478"/>
          <ac:picMkLst>
            <pc:docMk/>
            <pc:sldMk cId="2740309963" sldId="332"/>
            <ac:picMk id="4" creationId="{51AE9883-3279-43F8-9CC1-46E5181CBDFB}"/>
          </ac:picMkLst>
        </pc:picChg>
        <pc:picChg chg="add del mod">
          <ac:chgData name="Danny Young" userId="cb0f4ce2-eb4f-479e-8e8f-3beb257e632f" providerId="ADAL" clId="{515900A5-FEFA-4302-AFD1-02782921FB0B}" dt="2022-09-27T18:13:43.881" v="467" actId="478"/>
          <ac:picMkLst>
            <pc:docMk/>
            <pc:sldMk cId="2740309963" sldId="332"/>
            <ac:picMk id="7" creationId="{F25EF707-2F3C-4016-B2F6-E53A80B1A004}"/>
          </ac:picMkLst>
        </pc:picChg>
        <pc:picChg chg="add mod">
          <ac:chgData name="Danny Young" userId="cb0f4ce2-eb4f-479e-8e8f-3beb257e632f" providerId="ADAL" clId="{515900A5-FEFA-4302-AFD1-02782921FB0B}" dt="2022-09-27T18:10:45.095" v="371" actId="14100"/>
          <ac:picMkLst>
            <pc:docMk/>
            <pc:sldMk cId="2740309963" sldId="332"/>
            <ac:picMk id="8" creationId="{74F4BFBB-A174-466F-B9DA-463617926677}"/>
          </ac:picMkLst>
        </pc:picChg>
        <pc:picChg chg="add mod">
          <ac:chgData name="Danny Young" userId="cb0f4ce2-eb4f-479e-8e8f-3beb257e632f" providerId="ADAL" clId="{515900A5-FEFA-4302-AFD1-02782921FB0B}" dt="2022-09-27T18:10:47.537" v="373" actId="1076"/>
          <ac:picMkLst>
            <pc:docMk/>
            <pc:sldMk cId="2740309963" sldId="332"/>
            <ac:picMk id="9" creationId="{EC54B6A9-C47F-442A-8193-1920235993FB}"/>
          </ac:picMkLst>
        </pc:picChg>
        <pc:cxnChg chg="add mod">
          <ac:chgData name="Danny Young" userId="cb0f4ce2-eb4f-479e-8e8f-3beb257e632f" providerId="ADAL" clId="{515900A5-FEFA-4302-AFD1-02782921FB0B}" dt="2022-09-27T18:14:20.025" v="472" actId="208"/>
          <ac:cxnSpMkLst>
            <pc:docMk/>
            <pc:sldMk cId="2740309963" sldId="332"/>
            <ac:cxnSpMk id="17" creationId="{085E9F9D-7F8D-4EB2-BB4B-BE83D79E88A0}"/>
          </ac:cxnSpMkLst>
        </pc:cxnChg>
        <pc:cxnChg chg="add mod">
          <ac:chgData name="Danny Young" userId="cb0f4ce2-eb4f-479e-8e8f-3beb257e632f" providerId="ADAL" clId="{515900A5-FEFA-4302-AFD1-02782921FB0B}" dt="2022-09-27T18:14:45.303" v="481" actId="1036"/>
          <ac:cxnSpMkLst>
            <pc:docMk/>
            <pc:sldMk cId="2740309963" sldId="332"/>
            <ac:cxnSpMk id="20" creationId="{B6717AAC-F7EF-40FC-9A13-C6A1BE8F1981}"/>
          </ac:cxnSpMkLst>
        </pc:cxnChg>
      </pc:sldChg>
      <pc:sldChg chg="addSp delSp modSp add delAnim modAnim">
        <pc:chgData name="Danny Young" userId="cb0f4ce2-eb4f-479e-8e8f-3beb257e632f" providerId="ADAL" clId="{515900A5-FEFA-4302-AFD1-02782921FB0B}" dt="2022-09-27T18:29:55.514" v="1084"/>
        <pc:sldMkLst>
          <pc:docMk/>
          <pc:sldMk cId="2703828029" sldId="333"/>
        </pc:sldMkLst>
        <pc:spChg chg="mod">
          <ac:chgData name="Danny Young" userId="cb0f4ce2-eb4f-479e-8e8f-3beb257e632f" providerId="ADAL" clId="{515900A5-FEFA-4302-AFD1-02782921FB0B}" dt="2022-09-27T18:18:16.448" v="708" actId="1076"/>
          <ac:spMkLst>
            <pc:docMk/>
            <pc:sldMk cId="2703828029" sldId="333"/>
            <ac:spMk id="2" creationId="{4337A768-3341-4355-B018-F30DDB250BE9}"/>
          </ac:spMkLst>
        </pc:spChg>
        <pc:spChg chg="mod">
          <ac:chgData name="Danny Young" userId="cb0f4ce2-eb4f-479e-8e8f-3beb257e632f" providerId="ADAL" clId="{515900A5-FEFA-4302-AFD1-02782921FB0B}" dt="2022-09-27T18:18:18.884" v="709" actId="1076"/>
          <ac:spMkLst>
            <pc:docMk/>
            <pc:sldMk cId="2703828029" sldId="333"/>
            <ac:spMk id="3" creationId="{8D8D5D21-0A36-425A-826B-154BB4127C05}"/>
          </ac:spMkLst>
        </pc:spChg>
        <pc:spChg chg="add mod">
          <ac:chgData name="Danny Young" userId="cb0f4ce2-eb4f-479e-8e8f-3beb257e632f" providerId="ADAL" clId="{515900A5-FEFA-4302-AFD1-02782921FB0B}" dt="2022-09-27T18:20:31.316" v="872" actId="1076"/>
          <ac:spMkLst>
            <pc:docMk/>
            <pc:sldMk cId="2703828029" sldId="333"/>
            <ac:spMk id="4" creationId="{F04CD3A3-D726-4433-BA6E-ACA11E363B38}"/>
          </ac:spMkLst>
        </pc:spChg>
        <pc:spChg chg="del mod">
          <ac:chgData name="Danny Young" userId="cb0f4ce2-eb4f-479e-8e8f-3beb257e632f" providerId="ADAL" clId="{515900A5-FEFA-4302-AFD1-02782921FB0B}" dt="2022-09-27T18:20:55.116" v="878"/>
          <ac:spMkLst>
            <pc:docMk/>
            <pc:sldMk cId="2703828029" sldId="333"/>
            <ac:spMk id="82" creationId="{3151E6C1-03DC-4F8B-8A7F-490019B2DC37}"/>
          </ac:spMkLst>
        </pc:spChg>
        <pc:spChg chg="del">
          <ac:chgData name="Danny Young" userId="cb0f4ce2-eb4f-479e-8e8f-3beb257e632f" providerId="ADAL" clId="{515900A5-FEFA-4302-AFD1-02782921FB0B}" dt="2022-09-27T18:20:47.182" v="875"/>
          <ac:spMkLst>
            <pc:docMk/>
            <pc:sldMk cId="2703828029" sldId="333"/>
            <ac:spMk id="83" creationId="{30DB8B49-7A66-435C-8255-8AC276CA2164}"/>
          </ac:spMkLst>
        </pc:spChg>
        <pc:spChg chg="add del">
          <ac:chgData name="Danny Young" userId="cb0f4ce2-eb4f-479e-8e8f-3beb257e632f" providerId="ADAL" clId="{515900A5-FEFA-4302-AFD1-02782921FB0B}" dt="2022-09-27T18:20:57.625" v="880"/>
          <ac:spMkLst>
            <pc:docMk/>
            <pc:sldMk cId="2703828029" sldId="333"/>
            <ac:spMk id="85" creationId="{A567879E-6ADE-4973-9CC3-A8A4DAD8F6A0}"/>
          </ac:spMkLst>
        </pc:spChg>
        <pc:spChg chg="add del">
          <ac:chgData name="Danny Young" userId="cb0f4ce2-eb4f-479e-8e8f-3beb257e632f" providerId="ADAL" clId="{515900A5-FEFA-4302-AFD1-02782921FB0B}" dt="2022-09-27T18:20:57.625" v="880"/>
          <ac:spMkLst>
            <pc:docMk/>
            <pc:sldMk cId="2703828029" sldId="333"/>
            <ac:spMk id="86" creationId="{83F12B98-ABF1-4F6A-A6AC-EEF5A46F41B1}"/>
          </ac:spMkLst>
        </pc:spChg>
        <pc:spChg chg="add mod">
          <ac:chgData name="Danny Young" userId="cb0f4ce2-eb4f-479e-8e8f-3beb257e632f" providerId="ADAL" clId="{515900A5-FEFA-4302-AFD1-02782921FB0B}" dt="2022-09-27T18:29:25.747" v="1081"/>
          <ac:spMkLst>
            <pc:docMk/>
            <pc:sldMk cId="2703828029" sldId="333"/>
            <ac:spMk id="87" creationId="{4AAD24AD-3C54-4ECB-9517-1DFE8F837A9C}"/>
          </ac:spMkLst>
        </pc:spChg>
        <pc:spChg chg="add mod">
          <ac:chgData name="Danny Young" userId="cb0f4ce2-eb4f-479e-8e8f-3beb257e632f" providerId="ADAL" clId="{515900A5-FEFA-4302-AFD1-02782921FB0B}" dt="2022-09-27T18:21:07.324" v="885" actId="1037"/>
          <ac:spMkLst>
            <pc:docMk/>
            <pc:sldMk cId="2703828029" sldId="333"/>
            <ac:spMk id="88" creationId="{A909A89C-5800-4688-B3FF-913F3D2F1EB6}"/>
          </ac:spMkLst>
        </pc:spChg>
        <pc:spChg chg="mod">
          <ac:chgData name="Danny Young" userId="cb0f4ce2-eb4f-479e-8e8f-3beb257e632f" providerId="ADAL" clId="{515900A5-FEFA-4302-AFD1-02782921FB0B}" dt="2022-09-27T18:29:49.366" v="1083"/>
          <ac:spMkLst>
            <pc:docMk/>
            <pc:sldMk cId="2703828029" sldId="333"/>
            <ac:spMk id="331" creationId="{FB1141BB-E6FD-4EF4-AB6F-BDBC724B9387}"/>
          </ac:spMkLst>
        </pc:spChg>
        <pc:spChg chg="mod">
          <ac:chgData name="Danny Young" userId="cb0f4ce2-eb4f-479e-8e8f-3beb257e632f" providerId="ADAL" clId="{515900A5-FEFA-4302-AFD1-02782921FB0B}" dt="2022-09-27T18:29:42.856" v="1082"/>
          <ac:spMkLst>
            <pc:docMk/>
            <pc:sldMk cId="2703828029" sldId="333"/>
            <ac:spMk id="334" creationId="{F1BD5836-082A-4DF4-928A-8F79DE3FD1B2}"/>
          </ac:spMkLst>
        </pc:spChg>
        <pc:spChg chg="mod">
          <ac:chgData name="Danny Young" userId="cb0f4ce2-eb4f-479e-8e8f-3beb257e632f" providerId="ADAL" clId="{515900A5-FEFA-4302-AFD1-02782921FB0B}" dt="2022-09-27T18:29:55.514" v="1084"/>
          <ac:spMkLst>
            <pc:docMk/>
            <pc:sldMk cId="2703828029" sldId="333"/>
            <ac:spMk id="337" creationId="{17637120-42A2-46E7-A6AE-CF36CC61B220}"/>
          </ac:spMkLst>
        </pc:spChg>
        <pc:spChg chg="add mod">
          <ac:chgData name="Danny Young" userId="cb0f4ce2-eb4f-479e-8e8f-3beb257e632f" providerId="ADAL" clId="{515900A5-FEFA-4302-AFD1-02782921FB0B}" dt="2022-09-27T18:28:33.627" v="1062" actId="20577"/>
          <ac:spMkLst>
            <pc:docMk/>
            <pc:sldMk cId="2703828029" sldId="333"/>
            <ac:spMk id="339" creationId="{1A306514-B5BC-45FB-8F2E-3BE2A93F1FDB}"/>
          </ac:spMkLst>
        </pc:spChg>
        <pc:spChg chg="add mod">
          <ac:chgData name="Danny Young" userId="cb0f4ce2-eb4f-479e-8e8f-3beb257e632f" providerId="ADAL" clId="{515900A5-FEFA-4302-AFD1-02782921FB0B}" dt="2022-09-27T18:28:42.880" v="1068" actId="20577"/>
          <ac:spMkLst>
            <pc:docMk/>
            <pc:sldMk cId="2703828029" sldId="333"/>
            <ac:spMk id="340" creationId="{BB16D885-89D9-4229-A456-8FB3144BE613}"/>
          </ac:spMkLst>
        </pc:spChg>
        <pc:spChg chg="add mod">
          <ac:chgData name="Danny Young" userId="cb0f4ce2-eb4f-479e-8e8f-3beb257e632f" providerId="ADAL" clId="{515900A5-FEFA-4302-AFD1-02782921FB0B}" dt="2022-09-27T18:28:56.923" v="1074" actId="20577"/>
          <ac:spMkLst>
            <pc:docMk/>
            <pc:sldMk cId="2703828029" sldId="333"/>
            <ac:spMk id="341" creationId="{9179E01E-C7A9-42D8-966D-CEC8DFAAF686}"/>
          </ac:spMkLst>
        </pc:spChg>
        <pc:spChg chg="add mod">
          <ac:chgData name="Danny Young" userId="cb0f4ce2-eb4f-479e-8e8f-3beb257e632f" providerId="ADAL" clId="{515900A5-FEFA-4302-AFD1-02782921FB0B}" dt="2022-09-27T18:29:06.779" v="1080" actId="20577"/>
          <ac:spMkLst>
            <pc:docMk/>
            <pc:sldMk cId="2703828029" sldId="333"/>
            <ac:spMk id="342" creationId="{8359DD1D-8DC9-490A-AFD7-CF77D7906AF4}"/>
          </ac:spMkLst>
        </pc:spChg>
        <pc:grpChg chg="add mod">
          <ac:chgData name="Danny Young" userId="cb0f4ce2-eb4f-479e-8e8f-3beb257e632f" providerId="ADAL" clId="{515900A5-FEFA-4302-AFD1-02782921FB0B}" dt="2022-09-27T18:21:54.427" v="901" actId="1076"/>
          <ac:grpSpMkLst>
            <pc:docMk/>
            <pc:sldMk cId="2703828029" sldId="333"/>
            <ac:grpSpMk id="5" creationId="{807EFCB8-7984-43C5-A507-5C11A2A9BEF6}"/>
          </ac:grpSpMkLst>
        </pc:grpChg>
        <pc:grpChg chg="add mod">
          <ac:chgData name="Danny Young" userId="cb0f4ce2-eb4f-479e-8e8f-3beb257e632f" providerId="ADAL" clId="{515900A5-FEFA-4302-AFD1-02782921FB0B}" dt="2022-09-27T18:25:39.667" v="977" actId="14100"/>
          <ac:grpSpMkLst>
            <pc:docMk/>
            <pc:sldMk cId="2703828029" sldId="333"/>
            <ac:grpSpMk id="89" creationId="{8CD0B4AC-4DE4-4C8F-8BA5-CBB4775C1092}"/>
          </ac:grpSpMkLst>
        </pc:grpChg>
        <pc:grpChg chg="add mod">
          <ac:chgData name="Danny Young" userId="cb0f4ce2-eb4f-479e-8e8f-3beb257e632f" providerId="ADAL" clId="{515900A5-FEFA-4302-AFD1-02782921FB0B}" dt="2022-09-27T18:27:08.745" v="990" actId="1076"/>
          <ac:grpSpMkLst>
            <pc:docMk/>
            <pc:sldMk cId="2703828029" sldId="333"/>
            <ac:grpSpMk id="90" creationId="{978A43A2-34F9-4345-9411-D9D121618C4A}"/>
          </ac:grpSpMkLst>
        </pc:grpChg>
        <pc:grpChg chg="add del mod">
          <ac:chgData name="Danny Young" userId="cb0f4ce2-eb4f-479e-8e8f-3beb257e632f" providerId="ADAL" clId="{515900A5-FEFA-4302-AFD1-02782921FB0B}" dt="2022-09-27T18:23:56.468" v="905" actId="478"/>
          <ac:grpSpMkLst>
            <pc:docMk/>
            <pc:sldMk cId="2703828029" sldId="333"/>
            <ac:grpSpMk id="168" creationId="{73BB8D76-4C1D-4522-91B8-C4000910B0A3}"/>
          </ac:grpSpMkLst>
        </pc:grpChg>
        <pc:grpChg chg="add del mod">
          <ac:chgData name="Danny Young" userId="cb0f4ce2-eb4f-479e-8e8f-3beb257e632f" providerId="ADAL" clId="{515900A5-FEFA-4302-AFD1-02782921FB0B}" dt="2022-09-27T18:23:56.468" v="905" actId="478"/>
          <ac:grpSpMkLst>
            <pc:docMk/>
            <pc:sldMk cId="2703828029" sldId="333"/>
            <ac:grpSpMk id="246" creationId="{CCFA7540-579F-49F0-AB10-8348685D66C6}"/>
          </ac:grpSpMkLst>
        </pc:grpChg>
        <pc:grpChg chg="add mod">
          <ac:chgData name="Danny Young" userId="cb0f4ce2-eb4f-479e-8e8f-3beb257e632f" providerId="ADAL" clId="{515900A5-FEFA-4302-AFD1-02782921FB0B}" dt="2022-09-27T18:27:01.189" v="987" actId="1076"/>
          <ac:grpSpMkLst>
            <pc:docMk/>
            <pc:sldMk cId="2703828029" sldId="333"/>
            <ac:grpSpMk id="330" creationId="{08BA5BC5-F733-4C02-B25E-EFE46F720BA4}"/>
          </ac:grpSpMkLst>
        </pc:grpChg>
        <pc:grpChg chg="add mod">
          <ac:chgData name="Danny Young" userId="cb0f4ce2-eb4f-479e-8e8f-3beb257e632f" providerId="ADAL" clId="{515900A5-FEFA-4302-AFD1-02782921FB0B}" dt="2022-09-27T18:26:44.792" v="985" actId="1076"/>
          <ac:grpSpMkLst>
            <pc:docMk/>
            <pc:sldMk cId="2703828029" sldId="333"/>
            <ac:grpSpMk id="333" creationId="{90528768-1A4B-4A4C-9599-530C22F7F4DE}"/>
          </ac:grpSpMkLst>
        </pc:grpChg>
        <pc:grpChg chg="add mod">
          <ac:chgData name="Danny Young" userId="cb0f4ce2-eb4f-479e-8e8f-3beb257e632f" providerId="ADAL" clId="{515900A5-FEFA-4302-AFD1-02782921FB0B}" dt="2022-09-27T18:27:26.921" v="999" actId="1036"/>
          <ac:grpSpMkLst>
            <pc:docMk/>
            <pc:sldMk cId="2703828029" sldId="333"/>
            <ac:grpSpMk id="336" creationId="{284E4C8D-7946-48FA-BAAE-7B5875277882}"/>
          </ac:grpSpMkLst>
        </pc:grpChg>
        <pc:graphicFrameChg chg="add mod">
          <ac:chgData name="Danny Young" userId="cb0f4ce2-eb4f-479e-8e8f-3beb257e632f" providerId="ADAL" clId="{515900A5-FEFA-4302-AFD1-02782921FB0B}" dt="2022-09-27T18:25:20.063" v="974" actId="1035"/>
          <ac:graphicFrameMkLst>
            <pc:docMk/>
            <pc:sldMk cId="2703828029" sldId="333"/>
            <ac:graphicFrameMk id="326" creationId="{3114CA59-81FA-4C64-B06E-088D06D2D914}"/>
          </ac:graphicFrameMkLst>
        </pc:graphicFrameChg>
        <pc:graphicFrameChg chg="add mod">
          <ac:chgData name="Danny Young" userId="cb0f4ce2-eb4f-479e-8e8f-3beb257e632f" providerId="ADAL" clId="{515900A5-FEFA-4302-AFD1-02782921FB0B}" dt="2022-09-27T18:25:20.063" v="974" actId="1035"/>
          <ac:graphicFrameMkLst>
            <pc:docMk/>
            <pc:sldMk cId="2703828029" sldId="333"/>
            <ac:graphicFrameMk id="327" creationId="{BBA5FC6D-AD88-446E-8288-8D8EE2662703}"/>
          </ac:graphicFrameMkLst>
        </pc:graphicFrameChg>
        <pc:graphicFrameChg chg="add mod">
          <ac:chgData name="Danny Young" userId="cb0f4ce2-eb4f-479e-8e8f-3beb257e632f" providerId="ADAL" clId="{515900A5-FEFA-4302-AFD1-02782921FB0B}" dt="2022-09-27T18:25:20.063" v="974" actId="1035"/>
          <ac:graphicFrameMkLst>
            <pc:docMk/>
            <pc:sldMk cId="2703828029" sldId="333"/>
            <ac:graphicFrameMk id="328" creationId="{6D9B6E95-538A-4847-932F-41BB9C3334DB}"/>
          </ac:graphicFrameMkLst>
        </pc:graphicFrameChg>
        <pc:graphicFrameChg chg="add mod">
          <ac:chgData name="Danny Young" userId="cb0f4ce2-eb4f-479e-8e8f-3beb257e632f" providerId="ADAL" clId="{515900A5-FEFA-4302-AFD1-02782921FB0B}" dt="2022-09-27T18:25:20.063" v="974" actId="1035"/>
          <ac:graphicFrameMkLst>
            <pc:docMk/>
            <pc:sldMk cId="2703828029" sldId="333"/>
            <ac:graphicFrameMk id="329" creationId="{51A1A087-A8EE-4F03-8BE7-DB6FCEC35AA6}"/>
          </ac:graphicFrameMkLst>
        </pc:graphicFrameChg>
        <pc:picChg chg="add mod">
          <ac:chgData name="Danny Young" userId="cb0f4ce2-eb4f-479e-8e8f-3beb257e632f" providerId="ADAL" clId="{515900A5-FEFA-4302-AFD1-02782921FB0B}" dt="2022-09-27T18:26:27.245" v="981" actId="1076"/>
          <ac:picMkLst>
            <pc:docMk/>
            <pc:sldMk cId="2703828029" sldId="333"/>
            <ac:picMk id="324" creationId="{C567F4DE-BF4D-4304-A6B5-F7F090EE3054}"/>
          </ac:picMkLst>
        </pc:picChg>
        <pc:picChg chg="add mod">
          <ac:chgData name="Danny Young" userId="cb0f4ce2-eb4f-479e-8e8f-3beb257e632f" providerId="ADAL" clId="{515900A5-FEFA-4302-AFD1-02782921FB0B}" dt="2022-09-27T18:24:18.441" v="913" actId="1076"/>
          <ac:picMkLst>
            <pc:docMk/>
            <pc:sldMk cId="2703828029" sldId="333"/>
            <ac:picMk id="325" creationId="{F369E58E-9DA8-4B9F-B671-B387D9091E8D}"/>
          </ac:picMkLst>
        </pc:picChg>
      </pc:sldChg>
      <pc:sldChg chg="addSp modSp add">
        <pc:chgData name="Danny Young" userId="cb0f4ce2-eb4f-479e-8e8f-3beb257e632f" providerId="ADAL" clId="{515900A5-FEFA-4302-AFD1-02782921FB0B}" dt="2022-09-27T18:41:34.250" v="1140" actId="1076"/>
        <pc:sldMkLst>
          <pc:docMk/>
          <pc:sldMk cId="1749819838" sldId="334"/>
        </pc:sldMkLst>
        <pc:spChg chg="mod">
          <ac:chgData name="Danny Young" userId="cb0f4ce2-eb4f-479e-8e8f-3beb257e632f" providerId="ADAL" clId="{515900A5-FEFA-4302-AFD1-02782921FB0B}" dt="2022-09-27T18:35:04.237" v="1116" actId="14100"/>
          <ac:spMkLst>
            <pc:docMk/>
            <pc:sldMk cId="1749819838" sldId="334"/>
            <ac:spMk id="2" creationId="{2B33A4DC-4017-46F4-B3DD-45C87EAB7641}"/>
          </ac:spMkLst>
        </pc:spChg>
        <pc:spChg chg="mod">
          <ac:chgData name="Danny Young" userId="cb0f4ce2-eb4f-479e-8e8f-3beb257e632f" providerId="ADAL" clId="{515900A5-FEFA-4302-AFD1-02782921FB0B}" dt="2022-09-27T18:35:07.321" v="1117" actId="14100"/>
          <ac:spMkLst>
            <pc:docMk/>
            <pc:sldMk cId="1749819838" sldId="334"/>
            <ac:spMk id="3" creationId="{C1A4F4EA-EF18-4E73-830E-F65BFAE0828F}"/>
          </ac:spMkLst>
        </pc:spChg>
        <pc:graphicFrameChg chg="add mod">
          <ac:chgData name="Danny Young" userId="cb0f4ce2-eb4f-479e-8e8f-3beb257e632f" providerId="ADAL" clId="{515900A5-FEFA-4302-AFD1-02782921FB0B}" dt="2022-09-27T18:38:17.445" v="1139"/>
          <ac:graphicFrameMkLst>
            <pc:docMk/>
            <pc:sldMk cId="1749819838" sldId="334"/>
            <ac:graphicFrameMk id="4" creationId="{1427966E-5D9D-471E-9357-E35D71FE6706}"/>
          </ac:graphicFrameMkLst>
        </pc:graphicFrameChg>
        <pc:graphicFrameChg chg="add mod">
          <ac:chgData name="Danny Young" userId="cb0f4ce2-eb4f-479e-8e8f-3beb257e632f" providerId="ADAL" clId="{515900A5-FEFA-4302-AFD1-02782921FB0B}" dt="2022-09-27T18:41:34.250" v="1140" actId="1076"/>
          <ac:graphicFrameMkLst>
            <pc:docMk/>
            <pc:sldMk cId="1749819838" sldId="334"/>
            <ac:graphicFrameMk id="5" creationId="{E1BE6867-FB56-4B76-922E-ADB61179C8F4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91.wmf"/><Relationship Id="rId2" Type="http://schemas.openxmlformats.org/officeDocument/2006/relationships/image" Target="../media/image92.wmf"/><Relationship Id="rId1" Type="http://schemas.openxmlformats.org/officeDocument/2006/relationships/image" Target="../media/image68.wmf"/><Relationship Id="rId6" Type="http://schemas.openxmlformats.org/officeDocument/2006/relationships/image" Target="../media/image96.wmf"/><Relationship Id="rId11" Type="http://schemas.openxmlformats.org/officeDocument/2006/relationships/image" Target="../media/image90.wmf"/><Relationship Id="rId5" Type="http://schemas.openxmlformats.org/officeDocument/2006/relationships/image" Target="../media/image95.wmf"/><Relationship Id="rId10" Type="http://schemas.openxmlformats.org/officeDocument/2006/relationships/image" Target="../media/image89.wmf"/><Relationship Id="rId4" Type="http://schemas.openxmlformats.org/officeDocument/2006/relationships/image" Target="../media/image94.wmf"/><Relationship Id="rId9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18" Type="http://schemas.openxmlformats.org/officeDocument/2006/relationships/image" Target="../media/image24.wmf"/><Relationship Id="rId3" Type="http://schemas.openxmlformats.org/officeDocument/2006/relationships/image" Target="../media/image9.wmf"/><Relationship Id="rId21" Type="http://schemas.openxmlformats.org/officeDocument/2006/relationships/image" Target="../media/image27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17" Type="http://schemas.openxmlformats.org/officeDocument/2006/relationships/image" Target="../media/image23.wmf"/><Relationship Id="rId2" Type="http://schemas.openxmlformats.org/officeDocument/2006/relationships/image" Target="../media/image8.wmf"/><Relationship Id="rId16" Type="http://schemas.openxmlformats.org/officeDocument/2006/relationships/image" Target="../media/image22.wmf"/><Relationship Id="rId20" Type="http://schemas.openxmlformats.org/officeDocument/2006/relationships/image" Target="../media/image26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19" Type="http://schemas.openxmlformats.org/officeDocument/2006/relationships/image" Target="../media/image25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Relationship Id="rId22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7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AE6CE2-B3CE-4491-A763-77D2BFAC5FF2}" type="datetimeFigureOut">
              <a:rPr lang="en-CA" smtClean="0"/>
              <a:pPr/>
              <a:t>2022-10-1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0E8C80-57F9-4C9A-A915-E4977F7565E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8469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91399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7564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4533CDD5-E722-4F6E-859D-8C2983E378D5}" type="datetimeFigureOut">
              <a:rPr lang="en-CA" smtClean="0"/>
              <a:pPr/>
              <a:t>2022-10-17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2-10-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2-10-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2-10-17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4533CDD5-E722-4F6E-859D-8C2983E378D5}" type="datetimeFigureOut">
              <a:rPr lang="en-CA" smtClean="0"/>
              <a:pPr/>
              <a:t>2022-10-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2-10-1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2-10-1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2-10-17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2-10-1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2-10-17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2-10-17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533CDD5-E722-4F6E-859D-8C2983E378D5}" type="datetimeFigureOut">
              <a:rPr lang="en-CA" smtClean="0"/>
              <a:pPr/>
              <a:t>2022-10-1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" Type="http://schemas.openxmlformats.org/officeDocument/2006/relationships/oleObject" Target="../embeddings/oleObject66.bin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76.bin"/><Relationship Id="rId5" Type="http://schemas.openxmlformats.org/officeDocument/2006/relationships/image" Target="../media/image65.png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5.wmf"/><Relationship Id="rId4" Type="http://schemas.openxmlformats.org/officeDocument/2006/relationships/image" Target="../media/image67.wmf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7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65.png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7.wmf"/><Relationship Id="rId4" Type="http://schemas.openxmlformats.org/officeDocument/2006/relationships/image" Target="../media/image80.wmf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1.bin"/><Relationship Id="rId3" Type="http://schemas.openxmlformats.org/officeDocument/2006/relationships/oleObject" Target="../embeddings/oleObject90.bin"/><Relationship Id="rId21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7.wmf"/><Relationship Id="rId25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100.bin"/><Relationship Id="rId5" Type="http://schemas.openxmlformats.org/officeDocument/2006/relationships/image" Target="../media/image65.png"/><Relationship Id="rId15" Type="http://schemas.openxmlformats.org/officeDocument/2006/relationships/image" Target="../media/image96.wmf"/><Relationship Id="rId23" Type="http://schemas.openxmlformats.org/officeDocument/2006/relationships/image" Target="../media/image89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8.wmf"/><Relationship Id="rId4" Type="http://schemas.openxmlformats.org/officeDocument/2006/relationships/image" Target="../media/image68.wmf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9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4.png"/><Relationship Id="rId10" Type="http://schemas.openxmlformats.org/officeDocument/2006/relationships/image" Target="../media/image3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oleObject" Target="../embeddings/oleObject2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5.wmf"/><Relationship Id="rId34" Type="http://schemas.openxmlformats.org/officeDocument/2006/relationships/image" Target="../media/image21.wmf"/><Relationship Id="rId42" Type="http://schemas.openxmlformats.org/officeDocument/2006/relationships/oleObject" Target="../embeddings/oleObject25.bin"/><Relationship Id="rId47" Type="http://schemas.openxmlformats.org/officeDocument/2006/relationships/image" Target="../media/image27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23.wmf"/><Relationship Id="rId46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oleObject" Target="../embeddings/oleObject18.bin"/><Relationship Id="rId41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5.bin"/><Relationship Id="rId32" Type="http://schemas.openxmlformats.org/officeDocument/2006/relationships/image" Target="../media/image20.wmf"/><Relationship Id="rId37" Type="http://schemas.openxmlformats.org/officeDocument/2006/relationships/oleObject" Target="../embeddings/oleObject22.bin"/><Relationship Id="rId40" Type="http://schemas.openxmlformats.org/officeDocument/2006/relationships/image" Target="../media/image24.wmf"/><Relationship Id="rId45" Type="http://schemas.openxmlformats.org/officeDocument/2006/relationships/image" Target="../media/image26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image" Target="../media/image18.wmf"/><Relationship Id="rId36" Type="http://schemas.openxmlformats.org/officeDocument/2006/relationships/image" Target="../media/image22.wmf"/><Relationship Id="rId49" Type="http://schemas.openxmlformats.org/officeDocument/2006/relationships/image" Target="../media/image28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4.wmf"/><Relationship Id="rId31" Type="http://schemas.openxmlformats.org/officeDocument/2006/relationships/oleObject" Target="../embeddings/oleObject19.bin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21.bin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28.bin"/><Relationship Id="rId8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3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image" Target="../media/image52.png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oleObject" Target="../embeddings/oleObject51.bin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65.png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0.wmf"/><Relationship Id="rId4" Type="http://schemas.openxmlformats.org/officeDocument/2006/relationships/image" Target="../media/image53.wmf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Pre Calculus 12</a:t>
            </a:r>
            <a:br>
              <a:rPr lang="en-CA" dirty="0"/>
            </a:br>
            <a:r>
              <a:rPr lang="en-CA" dirty="0"/>
              <a:t>Section 2.1</a:t>
            </a:r>
            <a:br>
              <a:rPr lang="en-CA" dirty="0"/>
            </a:br>
            <a:r>
              <a:rPr lang="en-CA" dirty="0"/>
              <a:t>Graphing Radical 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05051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9353A5-E886-4029-A197-30009BDBD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27062"/>
          </a:xfrm>
        </p:spPr>
        <p:txBody>
          <a:bodyPr/>
          <a:lstStyle/>
          <a:p>
            <a:r>
              <a:rPr lang="en-US" dirty="0"/>
              <a:t>Graph the following Functions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CB0415-908D-4A2F-8591-D3A8CA199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68892"/>
              </p:ext>
            </p:extLst>
          </p:nvPr>
        </p:nvGraphicFramePr>
        <p:xfrm>
          <a:off x="268288" y="2794000"/>
          <a:ext cx="34639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295280" imgH="241200" progId="Equation.DSMT4">
                  <p:embed/>
                </p:oleObj>
              </mc:Choice>
              <mc:Fallback>
                <p:oleObj name="Equation" r:id="rId3" imgW="129528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DCB0415-908D-4A2F-8591-D3A8CA199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288" y="2794000"/>
                        <a:ext cx="346392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231D2D-3865-4335-9EE4-AA994E5F9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73089"/>
              </p:ext>
            </p:extLst>
          </p:nvPr>
        </p:nvGraphicFramePr>
        <p:xfrm>
          <a:off x="230187" y="901700"/>
          <a:ext cx="33607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257120" imgH="241200" progId="Equation.DSMT4">
                  <p:embed/>
                </p:oleObj>
              </mc:Choice>
              <mc:Fallback>
                <p:oleObj name="Equation" r:id="rId5" imgW="125712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8231D2D-3865-4335-9EE4-AA994E5F9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187" y="901700"/>
                        <a:ext cx="3360737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0F2C376-429B-4124-BD4B-3C5037880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73159"/>
              </p:ext>
            </p:extLst>
          </p:nvPr>
        </p:nvGraphicFramePr>
        <p:xfrm>
          <a:off x="230187" y="4809067"/>
          <a:ext cx="3827401" cy="109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549080" imgH="444240" progId="Equation.DSMT4">
                  <p:embed/>
                </p:oleObj>
              </mc:Choice>
              <mc:Fallback>
                <p:oleObj name="Equation" r:id="rId7" imgW="154908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0F2C376-429B-4124-BD4B-3C5037880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187" y="4809067"/>
                        <a:ext cx="3827401" cy="1097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5140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129711E-21F6-4712-933D-58CBEAA14CFD}"/>
              </a:ext>
            </a:extLst>
          </p:cNvPr>
          <p:cNvSpPr txBox="1">
            <a:spLocks/>
          </p:cNvSpPr>
          <p:nvPr/>
        </p:nvSpPr>
        <p:spPr>
          <a:xfrm>
            <a:off x="111041" y="83820"/>
            <a:ext cx="6776720" cy="513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Practice:   Graph the following function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F297DD3-F078-4B9E-9120-DADAF8F14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6237"/>
              </p:ext>
            </p:extLst>
          </p:nvPr>
        </p:nvGraphicFramePr>
        <p:xfrm>
          <a:off x="354013" y="596900"/>
          <a:ext cx="33607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F297DD3-F078-4B9E-9120-DADAF8F14F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013" y="596900"/>
                        <a:ext cx="3360737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548C9D8-821F-4737-911C-F6A05F9606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3478" y="2190475"/>
            <a:ext cx="6188766" cy="457662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F61356-D5D1-4359-8A9F-13D414CA1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9243"/>
              </p:ext>
            </p:extLst>
          </p:nvPr>
        </p:nvGraphicFramePr>
        <p:xfrm>
          <a:off x="188913" y="1268413"/>
          <a:ext cx="37734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409400" imgH="291960" progId="Equation.DSMT4">
                  <p:embed/>
                </p:oleObj>
              </mc:Choice>
              <mc:Fallback>
                <p:oleObj name="Equation" r:id="rId6" imgW="140940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5F61356-D5D1-4359-8A9F-13D414CA1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913" y="1268413"/>
                        <a:ext cx="3773487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64B980-CE2A-4825-A957-4893E1562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381675"/>
              </p:ext>
            </p:extLst>
          </p:nvPr>
        </p:nvGraphicFramePr>
        <p:xfrm>
          <a:off x="325438" y="2190475"/>
          <a:ext cx="21986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066680" imgH="253800" progId="Equation.DSMT4">
                  <p:embed/>
                </p:oleObj>
              </mc:Choice>
              <mc:Fallback>
                <p:oleObj name="Equation" r:id="rId8" imgW="10666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64B980-CE2A-4825-A957-4893E1562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438" y="2190475"/>
                        <a:ext cx="21986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146672F-4446-4285-AA98-1212C238FD5A}"/>
              </a:ext>
            </a:extLst>
          </p:cNvPr>
          <p:cNvSpPr txBox="1"/>
          <p:nvPr/>
        </p:nvSpPr>
        <p:spPr>
          <a:xfrm>
            <a:off x="174012" y="2714350"/>
            <a:ext cx="3381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“A” is negative, the graph will open DOWN!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2A8DB66-5924-4DCE-AE40-E68A09365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5753"/>
              </p:ext>
            </p:extLst>
          </p:nvPr>
        </p:nvGraphicFramePr>
        <p:xfrm>
          <a:off x="330200" y="3357563"/>
          <a:ext cx="17795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863280" imgH="253800" progId="Equation.DSMT4">
                  <p:embed/>
                </p:oleObj>
              </mc:Choice>
              <mc:Fallback>
                <p:oleObj name="Equation" r:id="rId10" imgW="8632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2A8DB66-5924-4DCE-AE40-E68A09365B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0200" y="3357563"/>
                        <a:ext cx="177958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0A0F549-688A-42A3-A938-AEBE7A9999B0}"/>
              </a:ext>
            </a:extLst>
          </p:cNvPr>
          <p:cNvSpPr txBox="1"/>
          <p:nvPr/>
        </p:nvSpPr>
        <p:spPr>
          <a:xfrm>
            <a:off x="107947" y="3880410"/>
            <a:ext cx="3870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“B” is positive, the graph will open to the RIGHT!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46E8657-5281-4273-8B89-8C40950FB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446"/>
              </p:ext>
            </p:extLst>
          </p:nvPr>
        </p:nvGraphicFramePr>
        <p:xfrm>
          <a:off x="174012" y="4633504"/>
          <a:ext cx="30607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485720" imgH="253800" progId="Equation.DSMT4">
                  <p:embed/>
                </p:oleObj>
              </mc:Choice>
              <mc:Fallback>
                <p:oleObj name="Equation" r:id="rId12" imgW="148572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46E8657-5281-4273-8B89-8C40950FB6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4012" y="4633504"/>
                        <a:ext cx="30607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EAD100D-E6E8-4CD2-A94D-8C0DD1DA33C9}"/>
              </a:ext>
            </a:extLst>
          </p:cNvPr>
          <p:cNvSpPr txBox="1"/>
          <p:nvPr/>
        </p:nvSpPr>
        <p:spPr>
          <a:xfrm>
            <a:off x="200429" y="5155791"/>
            <a:ext cx="3355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raw your new “Y” axis 4.5 units to the left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83E3438-8363-43F4-87A2-0C0B07878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552884"/>
              </p:ext>
            </p:extLst>
          </p:nvPr>
        </p:nvGraphicFramePr>
        <p:xfrm>
          <a:off x="534988" y="5753100"/>
          <a:ext cx="23558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143000" imgH="253800" progId="Equation.DSMT4">
                  <p:embed/>
                </p:oleObj>
              </mc:Choice>
              <mc:Fallback>
                <p:oleObj name="Equation" r:id="rId14" imgW="11430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83E3438-8363-43F4-87A2-0C0B07878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4988" y="5753100"/>
                        <a:ext cx="235585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84E4CAB-31D8-470B-93D7-F4E6197128F3}"/>
              </a:ext>
            </a:extLst>
          </p:cNvPr>
          <p:cNvSpPr txBox="1"/>
          <p:nvPr/>
        </p:nvSpPr>
        <p:spPr>
          <a:xfrm>
            <a:off x="164940" y="6205941"/>
            <a:ext cx="3355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raw your new “X” axis 7 units up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0D8A1B9-01C6-420F-A07D-41D6C3DCCA14}"/>
              </a:ext>
            </a:extLst>
          </p:cNvPr>
          <p:cNvCxnSpPr>
            <a:cxnSpLocks/>
          </p:cNvCxnSpPr>
          <p:nvPr/>
        </p:nvCxnSpPr>
        <p:spPr>
          <a:xfrm>
            <a:off x="9198005" y="1863650"/>
            <a:ext cx="0" cy="5106993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4D59DFC-ED86-47A1-A0C7-D759E7B5AC4D}"/>
              </a:ext>
            </a:extLst>
          </p:cNvPr>
          <p:cNvCxnSpPr>
            <a:cxnSpLocks/>
          </p:cNvCxnSpPr>
          <p:nvPr/>
        </p:nvCxnSpPr>
        <p:spPr>
          <a:xfrm flipH="1">
            <a:off x="5608981" y="3048335"/>
            <a:ext cx="7166114" cy="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FB6103D-F9DA-44B7-BC86-531FFE37B368}"/>
              </a:ext>
            </a:extLst>
          </p:cNvPr>
          <p:cNvSpPr txBox="1"/>
          <p:nvPr/>
        </p:nvSpPr>
        <p:spPr>
          <a:xfrm>
            <a:off x="5963478" y="204341"/>
            <a:ext cx="531079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intersection of the new “x” and “y” axis will be where the radical functions starts!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39060EB8-3569-4B46-AD3B-291381BF687F}"/>
              </a:ext>
            </a:extLst>
          </p:cNvPr>
          <p:cNvSpPr/>
          <p:nvPr/>
        </p:nvSpPr>
        <p:spPr>
          <a:xfrm>
            <a:off x="9144937" y="2989206"/>
            <a:ext cx="106136" cy="1182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50B7304-8A92-4C9B-8B54-E0E447830D40}"/>
              </a:ext>
            </a:extLst>
          </p:cNvPr>
          <p:cNvGrpSpPr/>
          <p:nvPr/>
        </p:nvGrpSpPr>
        <p:grpSpPr>
          <a:xfrm flipV="1">
            <a:off x="9212765" y="3012830"/>
            <a:ext cx="2939479" cy="1620673"/>
            <a:chOff x="4462114" y="4074250"/>
            <a:chExt cx="2950317" cy="1143985"/>
          </a:xfrm>
        </p:grpSpPr>
        <p:sp>
          <p:nvSpPr>
            <p:cNvPr id="21" name="Freeform 85">
              <a:extLst>
                <a:ext uri="{FF2B5EF4-FFF2-40B4-BE49-F238E27FC236}">
                  <a16:creationId xmlns:a16="http://schemas.microsoft.com/office/drawing/2014/main" id="{5CC0DF12-4EC4-47C9-A4CD-8771B1699D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1381" y="4074250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>
                  <a:alpha val="30000"/>
                </a:srgb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22" name="Freeform 84">
              <a:extLst>
                <a:ext uri="{FF2B5EF4-FFF2-40B4-BE49-F238E27FC236}">
                  <a16:creationId xmlns:a16="http://schemas.microsoft.com/office/drawing/2014/main" id="{5E756027-A930-4A56-9E23-071A9D1888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2114" y="5126242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>
                  <a:alpha val="30000"/>
                </a:srgb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04A3DB46-4227-4BF7-B9E8-35F33FC5F57B}"/>
              </a:ext>
            </a:extLst>
          </p:cNvPr>
          <p:cNvSpPr txBox="1"/>
          <p:nvPr/>
        </p:nvSpPr>
        <p:spPr>
          <a:xfrm>
            <a:off x="5435600" y="839550"/>
            <a:ext cx="622298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ick some points that are to the right of the new center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645F284-7199-4ECA-B870-23D1E0587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27236"/>
              </p:ext>
            </p:extLst>
          </p:nvPr>
        </p:nvGraphicFramePr>
        <p:xfrm>
          <a:off x="5011738" y="1325563"/>
          <a:ext cx="9525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645F284-7199-4ECA-B870-23D1E05875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11738" y="1325563"/>
                        <a:ext cx="952500" cy="47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454C460-217E-433F-8A84-3B35B051A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81045"/>
              </p:ext>
            </p:extLst>
          </p:nvPr>
        </p:nvGraphicFramePr>
        <p:xfrm>
          <a:off x="4808538" y="1819275"/>
          <a:ext cx="23114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863280" imgH="241200" progId="Equation.DSMT4">
                  <p:embed/>
                </p:oleObj>
              </mc:Choice>
              <mc:Fallback>
                <p:oleObj name="Equation" r:id="rId18" imgW="86328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454C460-217E-433F-8A84-3B35B051A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08538" y="1819275"/>
                        <a:ext cx="2311400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>
            <a:extLst>
              <a:ext uri="{FF2B5EF4-FFF2-40B4-BE49-F238E27FC236}">
                <a16:creationId xmlns:a16="http://schemas.microsoft.com/office/drawing/2014/main" id="{36479C56-2A78-4D53-AE11-B2EC3EAAEC08}"/>
              </a:ext>
            </a:extLst>
          </p:cNvPr>
          <p:cNvSpPr/>
          <p:nvPr/>
        </p:nvSpPr>
        <p:spPr>
          <a:xfrm>
            <a:off x="10387008" y="5332047"/>
            <a:ext cx="106136" cy="1182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D6C8C2A-E050-4B09-AE78-7B6E71C2B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991686"/>
              </p:ext>
            </p:extLst>
          </p:nvPr>
        </p:nvGraphicFramePr>
        <p:xfrm>
          <a:off x="4635500" y="2462213"/>
          <a:ext cx="1222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457200" imgH="203040" progId="Equation.DSMT4">
                  <p:embed/>
                </p:oleObj>
              </mc:Choice>
              <mc:Fallback>
                <p:oleObj name="Equation" r:id="rId20" imgW="45720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D6C8C2A-E050-4B09-AE78-7B6E71C2B2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35500" y="2462213"/>
                        <a:ext cx="1222375" cy="542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8D75547-75EA-4CFE-B9C9-68FB7D8EE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36166"/>
              </p:ext>
            </p:extLst>
          </p:nvPr>
        </p:nvGraphicFramePr>
        <p:xfrm>
          <a:off x="4449763" y="2997200"/>
          <a:ext cx="9858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368280" imgH="177480" progId="Equation.DSMT4">
                  <p:embed/>
                </p:oleObj>
              </mc:Choice>
              <mc:Fallback>
                <p:oleObj name="Equation" r:id="rId22" imgW="36828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08D75547-75EA-4CFE-B9C9-68FB7D8EE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49763" y="2997200"/>
                        <a:ext cx="985837" cy="474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D79D044-BAD6-41F2-9EDC-F6C95CBA1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11009"/>
              </p:ext>
            </p:extLst>
          </p:nvPr>
        </p:nvGraphicFramePr>
        <p:xfrm>
          <a:off x="4008438" y="3562350"/>
          <a:ext cx="24812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927000" imgH="241200" progId="Equation.DSMT4">
                  <p:embed/>
                </p:oleObj>
              </mc:Choice>
              <mc:Fallback>
                <p:oleObj name="Equation" r:id="rId24" imgW="92700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D79D044-BAD6-41F2-9EDC-F6C95CBA1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008438" y="3562350"/>
                        <a:ext cx="2481262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D09D35D-DA53-46D0-9533-0E224D16C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000758"/>
              </p:ext>
            </p:extLst>
          </p:nvPr>
        </p:nvGraphicFramePr>
        <p:xfrm>
          <a:off x="3949700" y="4243388"/>
          <a:ext cx="21415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799920" imgH="203040" progId="Equation.DSMT4">
                  <p:embed/>
                </p:oleObj>
              </mc:Choice>
              <mc:Fallback>
                <p:oleObj name="Equation" r:id="rId26" imgW="79992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D09D35D-DA53-46D0-9533-0E224D16C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49700" y="4243388"/>
                        <a:ext cx="2141538" cy="541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>
            <a:extLst>
              <a:ext uri="{FF2B5EF4-FFF2-40B4-BE49-F238E27FC236}">
                <a16:creationId xmlns:a16="http://schemas.microsoft.com/office/drawing/2014/main" id="{17AE81C5-31F5-402F-B169-DEC25F58A07D}"/>
              </a:ext>
            </a:extLst>
          </p:cNvPr>
          <p:cNvSpPr/>
          <p:nvPr/>
        </p:nvSpPr>
        <p:spPr>
          <a:xfrm>
            <a:off x="11505561" y="6205941"/>
            <a:ext cx="106136" cy="1182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5EA9D3C-74F0-4C0C-81D8-CD596F5B6792}"/>
              </a:ext>
            </a:extLst>
          </p:cNvPr>
          <p:cNvGrpSpPr/>
          <p:nvPr/>
        </p:nvGrpSpPr>
        <p:grpSpPr>
          <a:xfrm flipV="1">
            <a:off x="9198004" y="3063220"/>
            <a:ext cx="2954240" cy="3591579"/>
            <a:chOff x="4462114" y="4074250"/>
            <a:chExt cx="2950317" cy="1143985"/>
          </a:xfrm>
        </p:grpSpPr>
        <p:sp>
          <p:nvSpPr>
            <p:cNvPr id="33" name="Freeform 85">
              <a:extLst>
                <a:ext uri="{FF2B5EF4-FFF2-40B4-BE49-F238E27FC236}">
                  <a16:creationId xmlns:a16="http://schemas.microsoft.com/office/drawing/2014/main" id="{EC5697F6-8E1D-41BE-B08D-25F68ECC1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1381" y="4074250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34" name="Freeform 84">
              <a:extLst>
                <a:ext uri="{FF2B5EF4-FFF2-40B4-BE49-F238E27FC236}">
                  <a16:creationId xmlns:a16="http://schemas.microsoft.com/office/drawing/2014/main" id="{57B73123-4B56-41D6-BF70-9219CB4AF8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2114" y="5126242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439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5" grpId="0"/>
      <p:bldP spid="18" grpId="0" animBg="1"/>
      <p:bldP spid="19" grpId="0" animBg="1"/>
      <p:bldP spid="23" grpId="0" animBg="1"/>
      <p:bldP spid="26" grpId="0" animBg="1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129711E-21F6-4712-933D-58CBEAA14CFD}"/>
              </a:ext>
            </a:extLst>
          </p:cNvPr>
          <p:cNvSpPr txBox="1">
            <a:spLocks/>
          </p:cNvSpPr>
          <p:nvPr/>
        </p:nvSpPr>
        <p:spPr>
          <a:xfrm>
            <a:off x="111041" y="83820"/>
            <a:ext cx="6776720" cy="513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Practice:   Graph the following function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F297DD3-F078-4B9E-9120-DADAF8F14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0636"/>
              </p:ext>
            </p:extLst>
          </p:nvPr>
        </p:nvGraphicFramePr>
        <p:xfrm>
          <a:off x="303213" y="596900"/>
          <a:ext cx="34623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295280" imgH="241200" progId="Equation.DSMT4">
                  <p:embed/>
                </p:oleObj>
              </mc:Choice>
              <mc:Fallback>
                <p:oleObj name="Equation" r:id="rId3" imgW="129528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F297DD3-F078-4B9E-9120-DADAF8F14F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596900"/>
                        <a:ext cx="3462337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548C9D8-821F-4737-911C-F6A05F9606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3478" y="2190475"/>
            <a:ext cx="6188766" cy="457662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F61356-D5D1-4359-8A9F-13D414CA1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151822"/>
              </p:ext>
            </p:extLst>
          </p:nvPr>
        </p:nvGraphicFramePr>
        <p:xfrm>
          <a:off x="512235" y="1268413"/>
          <a:ext cx="37734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409400" imgH="291960" progId="Equation.DSMT4">
                  <p:embed/>
                </p:oleObj>
              </mc:Choice>
              <mc:Fallback>
                <p:oleObj name="Equation" r:id="rId6" imgW="140940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5F61356-D5D1-4359-8A9F-13D414CA1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235" y="1268413"/>
                        <a:ext cx="3773488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64B980-CE2A-4825-A957-4893E1562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160107"/>
              </p:ext>
            </p:extLst>
          </p:nvPr>
        </p:nvGraphicFramePr>
        <p:xfrm>
          <a:off x="692150" y="2190750"/>
          <a:ext cx="14652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711000" imgH="253800" progId="Equation.DSMT4">
                  <p:embed/>
                </p:oleObj>
              </mc:Choice>
              <mc:Fallback>
                <p:oleObj name="Equation" r:id="rId8" imgW="7110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64B980-CE2A-4825-A957-4893E1562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2150" y="2190750"/>
                        <a:ext cx="14652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146672F-4446-4285-AA98-1212C238FD5A}"/>
              </a:ext>
            </a:extLst>
          </p:cNvPr>
          <p:cNvSpPr txBox="1"/>
          <p:nvPr/>
        </p:nvSpPr>
        <p:spPr>
          <a:xfrm>
            <a:off x="174012" y="2714350"/>
            <a:ext cx="3381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“A” is positive, the graph will open UP!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2A8DB66-5924-4DCE-AE40-E68A09365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777475"/>
              </p:ext>
            </p:extLst>
          </p:nvPr>
        </p:nvGraphicFramePr>
        <p:xfrm>
          <a:off x="330200" y="3357563"/>
          <a:ext cx="17795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863280" imgH="253800" progId="Equation.DSMT4">
                  <p:embed/>
                </p:oleObj>
              </mc:Choice>
              <mc:Fallback>
                <p:oleObj name="Equation" r:id="rId10" imgW="8632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2A8DB66-5924-4DCE-AE40-E68A09365B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0200" y="3357563"/>
                        <a:ext cx="177958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0A0F549-688A-42A3-A938-AEBE7A9999B0}"/>
              </a:ext>
            </a:extLst>
          </p:cNvPr>
          <p:cNvSpPr txBox="1"/>
          <p:nvPr/>
        </p:nvSpPr>
        <p:spPr>
          <a:xfrm>
            <a:off x="107947" y="3880410"/>
            <a:ext cx="3870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“B” is negative, the graph will open to the LEFT!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46E8657-5281-4273-8B89-8C40950FB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579758"/>
              </p:ext>
            </p:extLst>
          </p:nvPr>
        </p:nvGraphicFramePr>
        <p:xfrm>
          <a:off x="161925" y="4633913"/>
          <a:ext cx="30861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1498320" imgH="253800" progId="Equation.DSMT4">
                  <p:embed/>
                </p:oleObj>
              </mc:Choice>
              <mc:Fallback>
                <p:oleObj name="Equation" r:id="rId12" imgW="149832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46E8657-5281-4273-8B89-8C40950FB6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925" y="4633913"/>
                        <a:ext cx="30861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EAD100D-E6E8-4CD2-A94D-8C0DD1DA33C9}"/>
              </a:ext>
            </a:extLst>
          </p:cNvPr>
          <p:cNvSpPr txBox="1"/>
          <p:nvPr/>
        </p:nvSpPr>
        <p:spPr>
          <a:xfrm>
            <a:off x="200429" y="5155791"/>
            <a:ext cx="3355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raw your new “Y” axis 2.5 units to the right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83E3438-8363-43F4-87A2-0C0B07878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556975"/>
              </p:ext>
            </p:extLst>
          </p:nvPr>
        </p:nvGraphicFramePr>
        <p:xfrm>
          <a:off x="260350" y="5753100"/>
          <a:ext cx="29067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1409400" imgH="253800" progId="Equation.DSMT4">
                  <p:embed/>
                </p:oleObj>
              </mc:Choice>
              <mc:Fallback>
                <p:oleObj name="Equation" r:id="rId14" imgW="14094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83E3438-8363-43F4-87A2-0C0B07878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0350" y="5753100"/>
                        <a:ext cx="2906713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84E4CAB-31D8-470B-93D7-F4E6197128F3}"/>
              </a:ext>
            </a:extLst>
          </p:cNvPr>
          <p:cNvSpPr txBox="1"/>
          <p:nvPr/>
        </p:nvSpPr>
        <p:spPr>
          <a:xfrm>
            <a:off x="164940" y="6205941"/>
            <a:ext cx="3355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raw your new “X” axis 4 units down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0D8A1B9-01C6-420F-A07D-41D6C3DCCA14}"/>
              </a:ext>
            </a:extLst>
          </p:cNvPr>
          <p:cNvCxnSpPr>
            <a:cxnSpLocks/>
          </p:cNvCxnSpPr>
          <p:nvPr/>
        </p:nvCxnSpPr>
        <p:spPr>
          <a:xfrm>
            <a:off x="11119939" y="1819275"/>
            <a:ext cx="0" cy="5106993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4D59DFC-ED86-47A1-A0C7-D759E7B5AC4D}"/>
              </a:ext>
            </a:extLst>
          </p:cNvPr>
          <p:cNvCxnSpPr>
            <a:cxnSpLocks/>
          </p:cNvCxnSpPr>
          <p:nvPr/>
        </p:nvCxnSpPr>
        <p:spPr>
          <a:xfrm flipH="1">
            <a:off x="5435600" y="5927002"/>
            <a:ext cx="7166114" cy="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FB6103D-F9DA-44B7-BC86-531FFE37B368}"/>
              </a:ext>
            </a:extLst>
          </p:cNvPr>
          <p:cNvSpPr txBox="1"/>
          <p:nvPr/>
        </p:nvSpPr>
        <p:spPr>
          <a:xfrm>
            <a:off x="5963478" y="204341"/>
            <a:ext cx="531079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intersection of the new “x” and “y” axis will be where the radical functions starts!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39060EB8-3569-4B46-AD3B-291381BF687F}"/>
              </a:ext>
            </a:extLst>
          </p:cNvPr>
          <p:cNvSpPr/>
          <p:nvPr/>
        </p:nvSpPr>
        <p:spPr>
          <a:xfrm>
            <a:off x="11066871" y="5867879"/>
            <a:ext cx="106136" cy="1182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50B7304-8A92-4C9B-8B54-E0E447830D40}"/>
              </a:ext>
            </a:extLst>
          </p:cNvPr>
          <p:cNvGrpSpPr/>
          <p:nvPr/>
        </p:nvGrpSpPr>
        <p:grpSpPr>
          <a:xfrm flipH="1">
            <a:off x="5964237" y="3879851"/>
            <a:ext cx="5121833" cy="1988028"/>
            <a:chOff x="4462114" y="4074250"/>
            <a:chExt cx="2950317" cy="1143985"/>
          </a:xfrm>
        </p:grpSpPr>
        <p:sp>
          <p:nvSpPr>
            <p:cNvPr id="21" name="Freeform 85">
              <a:extLst>
                <a:ext uri="{FF2B5EF4-FFF2-40B4-BE49-F238E27FC236}">
                  <a16:creationId xmlns:a16="http://schemas.microsoft.com/office/drawing/2014/main" id="{5CC0DF12-4EC4-47C9-A4CD-8771B1699D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1381" y="4074250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>
                  <a:alpha val="30000"/>
                </a:srgb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22" name="Freeform 84">
              <a:extLst>
                <a:ext uri="{FF2B5EF4-FFF2-40B4-BE49-F238E27FC236}">
                  <a16:creationId xmlns:a16="http://schemas.microsoft.com/office/drawing/2014/main" id="{5E756027-A930-4A56-9E23-071A9D1888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2114" y="5126242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>
                  <a:alpha val="30000"/>
                </a:srgb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04A3DB46-4227-4BF7-B9E8-35F33FC5F57B}"/>
              </a:ext>
            </a:extLst>
          </p:cNvPr>
          <p:cNvSpPr txBox="1"/>
          <p:nvPr/>
        </p:nvSpPr>
        <p:spPr>
          <a:xfrm>
            <a:off x="5435600" y="839550"/>
            <a:ext cx="622298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ick some points that are to the left of the new center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645F284-7199-4ECA-B870-23D1E0587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576901"/>
              </p:ext>
            </p:extLst>
          </p:nvPr>
        </p:nvGraphicFramePr>
        <p:xfrm>
          <a:off x="4892675" y="1325563"/>
          <a:ext cx="1190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444240" imgH="177480" progId="Equation.DSMT4">
                  <p:embed/>
                </p:oleObj>
              </mc:Choice>
              <mc:Fallback>
                <p:oleObj name="Equation" r:id="rId16" imgW="4442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645F284-7199-4ECA-B870-23D1E05875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92675" y="1325563"/>
                        <a:ext cx="1190625" cy="47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454C460-217E-433F-8A84-3B35B051A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33819"/>
              </p:ext>
            </p:extLst>
          </p:nvPr>
        </p:nvGraphicFramePr>
        <p:xfrm>
          <a:off x="4830361" y="1819275"/>
          <a:ext cx="20732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774360" imgH="241200" progId="Equation.DSMT4">
                  <p:embed/>
                </p:oleObj>
              </mc:Choice>
              <mc:Fallback>
                <p:oleObj name="Equation" r:id="rId18" imgW="77436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454C460-217E-433F-8A84-3B35B051A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30361" y="1819275"/>
                        <a:ext cx="2073275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>
            <a:extLst>
              <a:ext uri="{FF2B5EF4-FFF2-40B4-BE49-F238E27FC236}">
                <a16:creationId xmlns:a16="http://schemas.microsoft.com/office/drawing/2014/main" id="{36479C56-2A78-4D53-AE11-B2EC3EAAEC08}"/>
              </a:ext>
            </a:extLst>
          </p:cNvPr>
          <p:cNvSpPr/>
          <p:nvPr/>
        </p:nvSpPr>
        <p:spPr>
          <a:xfrm>
            <a:off x="9828208" y="3503227"/>
            <a:ext cx="106136" cy="1182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D6C8C2A-E050-4B09-AE78-7B6E71C2B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638481"/>
              </p:ext>
            </p:extLst>
          </p:nvPr>
        </p:nvGraphicFramePr>
        <p:xfrm>
          <a:off x="4752975" y="2462213"/>
          <a:ext cx="9858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368280" imgH="203040" progId="Equation.DSMT4">
                  <p:embed/>
                </p:oleObj>
              </mc:Choice>
              <mc:Fallback>
                <p:oleObj name="Equation" r:id="rId20" imgW="36828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D6C8C2A-E050-4B09-AE78-7B6E71C2B2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52975" y="2462213"/>
                        <a:ext cx="985838" cy="542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8D75547-75EA-4CFE-B9C9-68FB7D8EE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51985"/>
              </p:ext>
            </p:extLst>
          </p:nvPr>
        </p:nvGraphicFramePr>
        <p:xfrm>
          <a:off x="4348163" y="2997200"/>
          <a:ext cx="11890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444240" imgH="177480" progId="Equation.DSMT4">
                  <p:embed/>
                </p:oleObj>
              </mc:Choice>
              <mc:Fallback>
                <p:oleObj name="Equation" r:id="rId22" imgW="44424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08D75547-75EA-4CFE-B9C9-68FB7D8EE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48163" y="2997200"/>
                        <a:ext cx="1189037" cy="474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D79D044-BAD6-41F2-9EDC-F6C95CBA1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290455"/>
              </p:ext>
            </p:extLst>
          </p:nvPr>
        </p:nvGraphicFramePr>
        <p:xfrm>
          <a:off x="4127500" y="3562350"/>
          <a:ext cx="22431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838080" imgH="241200" progId="Equation.DSMT4">
                  <p:embed/>
                </p:oleObj>
              </mc:Choice>
              <mc:Fallback>
                <p:oleObj name="Equation" r:id="rId24" imgW="83808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D79D044-BAD6-41F2-9EDC-F6C95CBA1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27500" y="3562350"/>
                        <a:ext cx="2243138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D09D35D-DA53-46D0-9533-0E224D16C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816854"/>
              </p:ext>
            </p:extLst>
          </p:nvPr>
        </p:nvGraphicFramePr>
        <p:xfrm>
          <a:off x="4084638" y="4243388"/>
          <a:ext cx="18700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6" imgW="698400" imgH="203040" progId="Equation.DSMT4">
                  <p:embed/>
                </p:oleObj>
              </mc:Choice>
              <mc:Fallback>
                <p:oleObj name="Equation" r:id="rId26" imgW="69840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D09D35D-DA53-46D0-9533-0E224D16C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84638" y="4243388"/>
                        <a:ext cx="1870075" cy="541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>
            <a:extLst>
              <a:ext uri="{FF2B5EF4-FFF2-40B4-BE49-F238E27FC236}">
                <a16:creationId xmlns:a16="http://schemas.microsoft.com/office/drawing/2014/main" id="{17AE81C5-31F5-402F-B169-DEC25F58A07D}"/>
              </a:ext>
            </a:extLst>
          </p:cNvPr>
          <p:cNvSpPr/>
          <p:nvPr/>
        </p:nvSpPr>
        <p:spPr>
          <a:xfrm>
            <a:off x="8728494" y="2596379"/>
            <a:ext cx="106136" cy="1182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5EA9D3C-74F0-4C0C-81D8-CD596F5B6792}"/>
              </a:ext>
            </a:extLst>
          </p:cNvPr>
          <p:cNvGrpSpPr/>
          <p:nvPr/>
        </p:nvGrpSpPr>
        <p:grpSpPr>
          <a:xfrm flipH="1">
            <a:off x="8178799" y="2252134"/>
            <a:ext cx="2941137" cy="3733992"/>
            <a:chOff x="4462114" y="4074250"/>
            <a:chExt cx="2950317" cy="1143985"/>
          </a:xfrm>
        </p:grpSpPr>
        <p:sp>
          <p:nvSpPr>
            <p:cNvPr id="33" name="Freeform 85">
              <a:extLst>
                <a:ext uri="{FF2B5EF4-FFF2-40B4-BE49-F238E27FC236}">
                  <a16:creationId xmlns:a16="http://schemas.microsoft.com/office/drawing/2014/main" id="{EC5697F6-8E1D-41BE-B08D-25F68ECC1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1381" y="4074250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34" name="Freeform 84">
              <a:extLst>
                <a:ext uri="{FF2B5EF4-FFF2-40B4-BE49-F238E27FC236}">
                  <a16:creationId xmlns:a16="http://schemas.microsoft.com/office/drawing/2014/main" id="{57B73123-4B56-41D6-BF70-9219CB4AF8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2114" y="5126242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91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5" grpId="0"/>
      <p:bldP spid="18" grpId="0" animBg="1"/>
      <p:bldP spid="19" grpId="0" animBg="1"/>
      <p:bldP spid="23" grpId="0" animBg="1"/>
      <p:bldP spid="26" grpId="0" animBg="1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129711E-21F6-4712-933D-58CBEAA14CFD}"/>
              </a:ext>
            </a:extLst>
          </p:cNvPr>
          <p:cNvSpPr txBox="1">
            <a:spLocks/>
          </p:cNvSpPr>
          <p:nvPr/>
        </p:nvSpPr>
        <p:spPr>
          <a:xfrm>
            <a:off x="111041" y="83820"/>
            <a:ext cx="6776720" cy="513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Practice:   Graph the following function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F297DD3-F078-4B9E-9120-DADAF8F14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769150"/>
              </p:ext>
            </p:extLst>
          </p:nvPr>
        </p:nvGraphicFramePr>
        <p:xfrm>
          <a:off x="200429" y="413828"/>
          <a:ext cx="3319825" cy="95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549080" imgH="444240" progId="Equation.DSMT4">
                  <p:embed/>
                </p:oleObj>
              </mc:Choice>
              <mc:Fallback>
                <p:oleObj name="Equation" r:id="rId3" imgW="154908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F297DD3-F078-4B9E-9120-DADAF8F14F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429" y="413828"/>
                        <a:ext cx="3319825" cy="951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548C9D8-821F-4737-911C-F6A05F9606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3478" y="2190475"/>
            <a:ext cx="6188766" cy="457662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F61356-D5D1-4359-8A9F-13D414CA1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574607"/>
              </p:ext>
            </p:extLst>
          </p:nvPr>
        </p:nvGraphicFramePr>
        <p:xfrm>
          <a:off x="554275" y="1361215"/>
          <a:ext cx="2965979" cy="87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498320" imgH="444240" progId="Equation.DSMT4">
                  <p:embed/>
                </p:oleObj>
              </mc:Choice>
              <mc:Fallback>
                <p:oleObj name="Equation" r:id="rId6" imgW="149832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5F61356-D5D1-4359-8A9F-13D414CA1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275" y="1361215"/>
                        <a:ext cx="2965979" cy="878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64B980-CE2A-4825-A957-4893E1562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096"/>
              </p:ext>
            </p:extLst>
          </p:nvPr>
        </p:nvGraphicFramePr>
        <p:xfrm>
          <a:off x="352425" y="2190750"/>
          <a:ext cx="21447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1041120" imgH="253800" progId="Equation.DSMT4">
                  <p:embed/>
                </p:oleObj>
              </mc:Choice>
              <mc:Fallback>
                <p:oleObj name="Equation" r:id="rId8" imgW="104112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64B980-CE2A-4825-A957-4893E1562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425" y="2190750"/>
                        <a:ext cx="214471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146672F-4446-4285-AA98-1212C238FD5A}"/>
              </a:ext>
            </a:extLst>
          </p:cNvPr>
          <p:cNvSpPr txBox="1"/>
          <p:nvPr/>
        </p:nvSpPr>
        <p:spPr>
          <a:xfrm>
            <a:off x="174012" y="2714350"/>
            <a:ext cx="3381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“A” is negative, the graph will open DOWN!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2A8DB66-5924-4DCE-AE40-E68A09365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139083"/>
              </p:ext>
            </p:extLst>
          </p:nvPr>
        </p:nvGraphicFramePr>
        <p:xfrm>
          <a:off x="317500" y="3357563"/>
          <a:ext cx="18065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876240" imgH="253800" progId="Equation.DSMT4">
                  <p:embed/>
                </p:oleObj>
              </mc:Choice>
              <mc:Fallback>
                <p:oleObj name="Equation" r:id="rId10" imgW="8762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2A8DB66-5924-4DCE-AE40-E68A09365B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7500" y="3357563"/>
                        <a:ext cx="180657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0A0F549-688A-42A3-A938-AEBE7A9999B0}"/>
              </a:ext>
            </a:extLst>
          </p:cNvPr>
          <p:cNvSpPr txBox="1"/>
          <p:nvPr/>
        </p:nvSpPr>
        <p:spPr>
          <a:xfrm>
            <a:off x="107947" y="3880410"/>
            <a:ext cx="3870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“B” is negative, the graph will open to the LEFT!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46E8657-5281-4273-8B89-8C40950FB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68739"/>
              </p:ext>
            </p:extLst>
          </p:nvPr>
        </p:nvGraphicFramePr>
        <p:xfrm>
          <a:off x="207963" y="4633913"/>
          <a:ext cx="24336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1180800" imgH="253800" progId="Equation.DSMT4">
                  <p:embed/>
                </p:oleObj>
              </mc:Choice>
              <mc:Fallback>
                <p:oleObj name="Equation" r:id="rId12" imgW="11808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46E8657-5281-4273-8B89-8C40950FB6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963" y="4633913"/>
                        <a:ext cx="2433637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EAD100D-E6E8-4CD2-A94D-8C0DD1DA33C9}"/>
              </a:ext>
            </a:extLst>
          </p:cNvPr>
          <p:cNvSpPr txBox="1"/>
          <p:nvPr/>
        </p:nvSpPr>
        <p:spPr>
          <a:xfrm>
            <a:off x="200429" y="5155791"/>
            <a:ext cx="3355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raw your new “Y” axis 4 units to the left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83E3438-8363-43F4-87A2-0C0B07878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147429"/>
              </p:ext>
            </p:extLst>
          </p:nvPr>
        </p:nvGraphicFramePr>
        <p:xfrm>
          <a:off x="534988" y="5753100"/>
          <a:ext cx="23574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1143000" imgH="253800" progId="Equation.DSMT4">
                  <p:embed/>
                </p:oleObj>
              </mc:Choice>
              <mc:Fallback>
                <p:oleObj name="Equation" r:id="rId14" imgW="11430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83E3438-8363-43F4-87A2-0C0B07878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4988" y="5753100"/>
                        <a:ext cx="235743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84E4CAB-31D8-470B-93D7-F4E6197128F3}"/>
              </a:ext>
            </a:extLst>
          </p:cNvPr>
          <p:cNvSpPr txBox="1"/>
          <p:nvPr/>
        </p:nvSpPr>
        <p:spPr>
          <a:xfrm>
            <a:off x="164940" y="6205941"/>
            <a:ext cx="3355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raw your new “X” axis 2 units up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0D8A1B9-01C6-420F-A07D-41D6C3DCCA14}"/>
              </a:ext>
            </a:extLst>
          </p:cNvPr>
          <p:cNvCxnSpPr>
            <a:cxnSpLocks/>
          </p:cNvCxnSpPr>
          <p:nvPr/>
        </p:nvCxnSpPr>
        <p:spPr>
          <a:xfrm>
            <a:off x="9325005" y="1841749"/>
            <a:ext cx="0" cy="5106993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4D59DFC-ED86-47A1-A0C7-D759E7B5AC4D}"/>
              </a:ext>
            </a:extLst>
          </p:cNvPr>
          <p:cNvCxnSpPr>
            <a:cxnSpLocks/>
          </p:cNvCxnSpPr>
          <p:nvPr/>
        </p:nvCxnSpPr>
        <p:spPr>
          <a:xfrm flipH="1">
            <a:off x="5251573" y="4369136"/>
            <a:ext cx="7166114" cy="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FB6103D-F9DA-44B7-BC86-531FFE37B368}"/>
              </a:ext>
            </a:extLst>
          </p:cNvPr>
          <p:cNvSpPr txBox="1"/>
          <p:nvPr/>
        </p:nvSpPr>
        <p:spPr>
          <a:xfrm>
            <a:off x="5963478" y="204341"/>
            <a:ext cx="531079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intersection of the new “x” and “y” axis will be where the radical functions starts!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39060EB8-3569-4B46-AD3B-291381BF687F}"/>
              </a:ext>
            </a:extLst>
          </p:cNvPr>
          <p:cNvSpPr/>
          <p:nvPr/>
        </p:nvSpPr>
        <p:spPr>
          <a:xfrm>
            <a:off x="9271937" y="4293415"/>
            <a:ext cx="106136" cy="1182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50B7304-8A92-4C9B-8B54-E0E447830D40}"/>
              </a:ext>
            </a:extLst>
          </p:cNvPr>
          <p:cNvGrpSpPr/>
          <p:nvPr/>
        </p:nvGrpSpPr>
        <p:grpSpPr>
          <a:xfrm flipH="1" flipV="1">
            <a:off x="5963478" y="4293414"/>
            <a:ext cx="3361526" cy="1407719"/>
            <a:chOff x="4462114" y="4074250"/>
            <a:chExt cx="2950317" cy="1143985"/>
          </a:xfrm>
        </p:grpSpPr>
        <p:sp>
          <p:nvSpPr>
            <p:cNvPr id="21" name="Freeform 85">
              <a:extLst>
                <a:ext uri="{FF2B5EF4-FFF2-40B4-BE49-F238E27FC236}">
                  <a16:creationId xmlns:a16="http://schemas.microsoft.com/office/drawing/2014/main" id="{5CC0DF12-4EC4-47C9-A4CD-8771B1699D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1381" y="4074250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>
                  <a:alpha val="30000"/>
                </a:srgb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22" name="Freeform 84">
              <a:extLst>
                <a:ext uri="{FF2B5EF4-FFF2-40B4-BE49-F238E27FC236}">
                  <a16:creationId xmlns:a16="http://schemas.microsoft.com/office/drawing/2014/main" id="{5E756027-A930-4A56-9E23-071A9D1888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2114" y="5126242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>
                  <a:alpha val="30000"/>
                </a:srgb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04A3DB46-4227-4BF7-B9E8-35F33FC5F57B}"/>
              </a:ext>
            </a:extLst>
          </p:cNvPr>
          <p:cNvSpPr txBox="1"/>
          <p:nvPr/>
        </p:nvSpPr>
        <p:spPr>
          <a:xfrm>
            <a:off x="5435600" y="839550"/>
            <a:ext cx="622298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ick some points that are to the left of the new center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645F284-7199-4ECA-B870-23D1E0587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252"/>
              </p:ext>
            </p:extLst>
          </p:nvPr>
        </p:nvGraphicFramePr>
        <p:xfrm>
          <a:off x="4892675" y="1325563"/>
          <a:ext cx="1190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444240" imgH="177480" progId="Equation.DSMT4">
                  <p:embed/>
                </p:oleObj>
              </mc:Choice>
              <mc:Fallback>
                <p:oleObj name="Equation" r:id="rId16" imgW="4442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645F284-7199-4ECA-B870-23D1E05875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92675" y="1325563"/>
                        <a:ext cx="1190625" cy="47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454C460-217E-433F-8A84-3B35B051A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661489"/>
              </p:ext>
            </p:extLst>
          </p:nvPr>
        </p:nvGraphicFramePr>
        <p:xfrm>
          <a:off x="4830361" y="1819275"/>
          <a:ext cx="20732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774360" imgH="241200" progId="Equation.DSMT4">
                  <p:embed/>
                </p:oleObj>
              </mc:Choice>
              <mc:Fallback>
                <p:oleObj name="Equation" r:id="rId18" imgW="77436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454C460-217E-433F-8A84-3B35B051A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30361" y="1819275"/>
                        <a:ext cx="2073275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>
            <a:extLst>
              <a:ext uri="{FF2B5EF4-FFF2-40B4-BE49-F238E27FC236}">
                <a16:creationId xmlns:a16="http://schemas.microsoft.com/office/drawing/2014/main" id="{36479C56-2A78-4D53-AE11-B2EC3EAAEC08}"/>
              </a:ext>
            </a:extLst>
          </p:cNvPr>
          <p:cNvSpPr/>
          <p:nvPr/>
        </p:nvSpPr>
        <p:spPr>
          <a:xfrm>
            <a:off x="9828208" y="3503227"/>
            <a:ext cx="106136" cy="1182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D6C8C2A-E050-4B09-AE78-7B6E71C2B2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2975" y="2462213"/>
          <a:ext cx="9858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368280" imgH="203040" progId="Equation.DSMT4">
                  <p:embed/>
                </p:oleObj>
              </mc:Choice>
              <mc:Fallback>
                <p:oleObj name="Equation" r:id="rId20" imgW="36828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D6C8C2A-E050-4B09-AE78-7B6E71C2B2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52975" y="2462213"/>
                        <a:ext cx="985838" cy="542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8D75547-75EA-4CFE-B9C9-68FB7D8EE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8163" y="2997200"/>
          <a:ext cx="11890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444240" imgH="177480" progId="Equation.DSMT4">
                  <p:embed/>
                </p:oleObj>
              </mc:Choice>
              <mc:Fallback>
                <p:oleObj name="Equation" r:id="rId22" imgW="44424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08D75547-75EA-4CFE-B9C9-68FB7D8EE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48163" y="2997200"/>
                        <a:ext cx="1189037" cy="474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D79D044-BAD6-41F2-9EDC-F6C95CBA1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3562350"/>
          <a:ext cx="22431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4" imgW="838080" imgH="241200" progId="Equation.DSMT4">
                  <p:embed/>
                </p:oleObj>
              </mc:Choice>
              <mc:Fallback>
                <p:oleObj name="Equation" r:id="rId24" imgW="83808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D79D044-BAD6-41F2-9EDC-F6C95CBA1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27500" y="3562350"/>
                        <a:ext cx="2243138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D09D35D-DA53-46D0-9533-0E224D16C2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4638" y="4243388"/>
          <a:ext cx="18700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6" imgW="698400" imgH="203040" progId="Equation.DSMT4">
                  <p:embed/>
                </p:oleObj>
              </mc:Choice>
              <mc:Fallback>
                <p:oleObj name="Equation" r:id="rId26" imgW="69840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D09D35D-DA53-46D0-9533-0E224D16C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84638" y="4243388"/>
                        <a:ext cx="1870075" cy="541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>
            <a:extLst>
              <a:ext uri="{FF2B5EF4-FFF2-40B4-BE49-F238E27FC236}">
                <a16:creationId xmlns:a16="http://schemas.microsoft.com/office/drawing/2014/main" id="{17AE81C5-31F5-402F-B169-DEC25F58A07D}"/>
              </a:ext>
            </a:extLst>
          </p:cNvPr>
          <p:cNvSpPr/>
          <p:nvPr/>
        </p:nvSpPr>
        <p:spPr>
          <a:xfrm>
            <a:off x="8728494" y="2596379"/>
            <a:ext cx="106136" cy="1182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5EA9D3C-74F0-4C0C-81D8-CD596F5B6792}"/>
              </a:ext>
            </a:extLst>
          </p:cNvPr>
          <p:cNvGrpSpPr/>
          <p:nvPr/>
        </p:nvGrpSpPr>
        <p:grpSpPr>
          <a:xfrm flipH="1">
            <a:off x="8178799" y="2252134"/>
            <a:ext cx="2941137" cy="3733992"/>
            <a:chOff x="4462114" y="4074250"/>
            <a:chExt cx="2950317" cy="1143985"/>
          </a:xfrm>
        </p:grpSpPr>
        <p:sp>
          <p:nvSpPr>
            <p:cNvPr id="33" name="Freeform 85">
              <a:extLst>
                <a:ext uri="{FF2B5EF4-FFF2-40B4-BE49-F238E27FC236}">
                  <a16:creationId xmlns:a16="http://schemas.microsoft.com/office/drawing/2014/main" id="{EC5697F6-8E1D-41BE-B08D-25F68ECC1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1381" y="4074250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34" name="Freeform 84">
              <a:extLst>
                <a:ext uri="{FF2B5EF4-FFF2-40B4-BE49-F238E27FC236}">
                  <a16:creationId xmlns:a16="http://schemas.microsoft.com/office/drawing/2014/main" id="{57B73123-4B56-41D6-BF70-9219CB4AF8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2114" y="5126242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77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5" grpId="0"/>
      <p:bldP spid="18" grpId="0" animBg="1"/>
      <p:bldP spid="19" grpId="0" animBg="1"/>
      <p:bldP spid="23" grpId="0" animBg="1"/>
      <p:bldP spid="26" grpId="0" animBg="1"/>
      <p:bldP spid="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0231BC-0B3E-4349-9095-78DBEEF04C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5400"/>
            <a:ext cx="9956800" cy="654752"/>
          </a:xfrm>
        </p:spPr>
        <p:txBody>
          <a:bodyPr/>
          <a:lstStyle/>
          <a:p>
            <a:r>
              <a:rPr lang="en-US" dirty="0"/>
              <a:t>Mapping Coordinates for Radical Func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93721A-C43F-414B-A69B-EA74FC5F492B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300" y="649990"/>
                <a:ext cx="11544300" cy="2728210"/>
              </a:xfrm>
            </p:spPr>
            <p:txBody>
              <a:bodyPr/>
              <a:lstStyle/>
              <a:p>
                <a:r>
                  <a:rPr lang="en-US" dirty="0"/>
                  <a:t>Suppose you are given a pair of coordinates </a:t>
                </a:r>
                <a:r>
                  <a:rPr lang="en-US" i="1" dirty="0"/>
                  <a:t>(</a:t>
                </a:r>
                <a:r>
                  <a:rPr lang="en-US" i="1" dirty="0" err="1"/>
                  <a:t>m,n</a:t>
                </a:r>
                <a:r>
                  <a:rPr lang="en-US" i="1" dirty="0"/>
                  <a:t>) </a:t>
                </a:r>
                <a:r>
                  <a:rPr lang="en-US" dirty="0"/>
                  <a:t>and a transformations from </a:t>
                </a:r>
                <a14:m>
                  <m:oMath xmlns:m="http://schemas.openxmlformats.org/officeDocument/2006/math">
                    <m:r>
                      <a:rPr lang="en-US" sz="33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3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3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sz="33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33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3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3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330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300" i="1">
                            <a:latin typeface="Cambria Math" panose="02040503050406030204" pitchFamily="18" charset="0"/>
                          </a:rPr>
                          <m:t>𝐵</m:t>
                        </m:r>
                        <m:d>
                          <m:dPr>
                            <m:ctrlPr>
                              <a:rPr lang="en-US" sz="3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</m:e>
                    </m:rad>
                    <m:r>
                      <a:rPr lang="en-US" sz="33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3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3300" dirty="0"/>
                  <a:t>,</a:t>
                </a:r>
                <a:br>
                  <a:rPr lang="en-US" sz="3300" dirty="0"/>
                </a:br>
                <a:endParaRPr lang="en-US" sz="1400" dirty="0"/>
              </a:p>
              <a:p>
                <a:r>
                  <a:rPr lang="en-US" dirty="0"/>
                  <a:t>USE the constants “A”, “B”, “C”, and “D” to find the new coordinates in terms of “</a:t>
                </a:r>
                <a:r>
                  <a:rPr lang="en-US" i="1" dirty="0"/>
                  <a:t>m</a:t>
                </a:r>
                <a:r>
                  <a:rPr lang="en-US" dirty="0"/>
                  <a:t>” and “</a:t>
                </a:r>
                <a:r>
                  <a:rPr lang="en-US" i="1" dirty="0"/>
                  <a:t>n</a:t>
                </a:r>
                <a:r>
                  <a:rPr lang="en-US" dirty="0"/>
                  <a:t>”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93721A-C43F-414B-A69B-EA74FC5F49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300" y="649990"/>
                <a:ext cx="11544300" cy="2728210"/>
              </a:xfrm>
              <a:blipFill>
                <a:blip r:embed="rId2"/>
                <a:stretch>
                  <a:fillRect l="-264" t="-1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431FF4CF-9EE9-4B3C-92CD-DA112FE9C54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4300" y="3060700"/>
                <a:ext cx="11544300" cy="15367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Ex: Suppose the coordinates (</a:t>
                </a:r>
                <a:r>
                  <a:rPr lang="en-US" i="1" dirty="0" err="1"/>
                  <a:t>m,n</a:t>
                </a:r>
                <a:r>
                  <a:rPr lang="en-US" dirty="0"/>
                  <a:t>) in on </a:t>
                </a:r>
                <a14:m>
                  <m:oMath xmlns:m="http://schemas.openxmlformats.org/officeDocument/2006/math">
                    <m:r>
                      <a:rPr lang="en-US" sz="330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30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3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sz="33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what will the new coordinates be in the function: </a:t>
                </a:r>
                <a14:m>
                  <m:oMath xmlns:m="http://schemas.openxmlformats.org/officeDocument/2006/math">
                    <m:r>
                      <a:rPr lang="en-US" sz="3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3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3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33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en-US" sz="3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−4</m:t>
                            </m:r>
                          </m:e>
                        </m:d>
                      </m:e>
                    </m:rad>
                    <m:r>
                      <a:rPr lang="en-US" sz="33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300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431FF4CF-9EE9-4B3C-92CD-DA112FE9C5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" y="3060700"/>
                <a:ext cx="11544300" cy="1536700"/>
              </a:xfrm>
              <a:prstGeom prst="rect">
                <a:avLst/>
              </a:prstGeom>
              <a:blipFill>
                <a:blip r:embed="rId3"/>
                <a:stretch>
                  <a:fillRect l="-845" r="-1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68936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C9E2129D-AA43-4E6B-9C76-A41CD641EE9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4300" y="139700"/>
                <a:ext cx="11544300" cy="15367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Practice: Suppose the coordinates (</a:t>
                </a:r>
                <a:r>
                  <a:rPr lang="en-US" i="1" dirty="0" err="1"/>
                  <a:t>a,b</a:t>
                </a:r>
                <a:r>
                  <a:rPr lang="en-US" dirty="0"/>
                  <a:t>) in on </a:t>
                </a:r>
                <a14:m>
                  <m:oMath xmlns:m="http://schemas.openxmlformats.org/officeDocument/2006/math">
                    <m:r>
                      <a:rPr lang="en-US" sz="330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30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3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sz="33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what will the new coordinates be in the function: </a:t>
                </a:r>
                <a14:m>
                  <m:oMath xmlns:m="http://schemas.openxmlformats.org/officeDocument/2006/math">
                    <m:r>
                      <a:rPr lang="en-US" sz="3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3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3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33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+11</m:t>
                        </m:r>
                      </m:e>
                    </m:rad>
                    <m:r>
                      <a:rPr lang="en-US" sz="33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300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C9E2129D-AA43-4E6B-9C76-A41CD641EE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" y="139700"/>
                <a:ext cx="11544300" cy="1536700"/>
              </a:xfrm>
              <a:prstGeom prst="rect">
                <a:avLst/>
              </a:prstGeom>
              <a:blipFill>
                <a:blip r:embed="rId2"/>
                <a:stretch>
                  <a:fillRect l="-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9E7553ED-FCB2-4268-9102-82C6658C68F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4300" y="3416300"/>
                <a:ext cx="11544300" cy="1536700"/>
              </a:xfrm>
              <a:prstGeom prst="rect">
                <a:avLst/>
              </a:prstGeom>
            </p:spPr>
            <p:txBody>
              <a:bodyPr vert="horz">
                <a:normAutofit lnSpcReduction="1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ii: Suppose the coordinates (</a:t>
                </a:r>
                <a:r>
                  <a:rPr lang="en-US" i="1" dirty="0" err="1"/>
                  <a:t>a,b</a:t>
                </a:r>
                <a:r>
                  <a:rPr lang="en-US" dirty="0"/>
                  <a:t>) in on </a:t>
                </a:r>
                <a14:m>
                  <m:oMath xmlns:m="http://schemas.openxmlformats.org/officeDocument/2006/math">
                    <m:r>
                      <a:rPr lang="en-US" sz="330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30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3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sz="33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what will the new coordinates be in the function: </a:t>
                </a:r>
                <a14:m>
                  <m:oMath xmlns:m="http://schemas.openxmlformats.org/officeDocument/2006/math">
                    <m:r>
                      <a:rPr lang="en-US" sz="3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3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3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33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3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3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3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3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300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r>
                      <a:rPr lang="en-US" sz="33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33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9E7553ED-FCB2-4268-9102-82C6658C6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" y="3416300"/>
                <a:ext cx="11544300" cy="1536700"/>
              </a:xfrm>
              <a:prstGeom prst="rect">
                <a:avLst/>
              </a:prstGeom>
              <a:blipFill>
                <a:blip r:embed="rId3"/>
                <a:stretch>
                  <a:fillRect l="-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48633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43FCC3-6670-47D3-AAF7-001CAE1B32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3562"/>
          </a:xfrm>
        </p:spPr>
        <p:txBody>
          <a:bodyPr/>
          <a:lstStyle/>
          <a:p>
            <a:r>
              <a:rPr lang="en-US" dirty="0"/>
              <a:t>Review: parabolas and Inverse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7B01551-AE23-4041-9FFC-946CD696609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38667" y="838200"/>
                <a:ext cx="9956800" cy="541867"/>
              </a:xfrm>
            </p:spPr>
            <p:txBody>
              <a:bodyPr/>
              <a:lstStyle/>
              <a:p>
                <a:r>
                  <a:rPr lang="en-US" dirty="0"/>
                  <a:t>The grap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a parabola that opens up: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7B01551-AE23-4041-9FFC-946CD69660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38667" y="838200"/>
                <a:ext cx="9956800" cy="541867"/>
              </a:xfrm>
              <a:blipFill>
                <a:blip r:embed="rId3"/>
                <a:stretch>
                  <a:fillRect l="-306" t="-9091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58314697-AAF1-4BF8-8B7B-DEC62C08F7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8667" y="1380067"/>
                <a:ext cx="9956800" cy="54186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he graph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a parabola that opens down: 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58314697-AAF1-4BF8-8B7B-DEC62C08F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67" y="1380067"/>
                <a:ext cx="9956800" cy="541867"/>
              </a:xfrm>
              <a:prstGeom prst="rect">
                <a:avLst/>
              </a:prstGeom>
              <a:blipFill>
                <a:blip r:embed="rId4"/>
                <a:stretch>
                  <a:fillRect l="-306" t="-8989" b="-10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515801E5-7320-4E27-8544-5716542FDE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8667" y="1858434"/>
                <a:ext cx="11336866" cy="1447799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Suppose we switch the “x” and “y” variables, we would flip our graph over the lin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and our  equation becom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515801E5-7320-4E27-8544-5716542FDE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67" y="1858434"/>
                <a:ext cx="11336866" cy="1447799"/>
              </a:xfrm>
              <a:prstGeom prst="rect">
                <a:avLst/>
              </a:prstGeom>
              <a:blipFill>
                <a:blip r:embed="rId5"/>
                <a:stretch>
                  <a:fillRect l="-269" t="-3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74F4BFBB-A174-466F-B9DA-4636179266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0279" y="3223658"/>
            <a:ext cx="3828522" cy="35692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C54B6A9-C47F-442A-8193-1920235993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1279" y="3223658"/>
            <a:ext cx="3828522" cy="356925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9AFC43C-CD1E-4885-ACF5-82C4249199E7}"/>
              </a:ext>
            </a:extLst>
          </p:cNvPr>
          <p:cNvGrpSpPr/>
          <p:nvPr/>
        </p:nvGrpSpPr>
        <p:grpSpPr>
          <a:xfrm>
            <a:off x="1634068" y="2929467"/>
            <a:ext cx="1413933" cy="1935097"/>
            <a:chOff x="3100388" y="1106488"/>
            <a:chExt cx="3327400" cy="3743325"/>
          </a:xfrm>
        </p:grpSpPr>
        <p:sp>
          <p:nvSpPr>
            <p:cNvPr id="11" name="Freeform 46">
              <a:extLst>
                <a:ext uri="{FF2B5EF4-FFF2-40B4-BE49-F238E27FC236}">
                  <a16:creationId xmlns:a16="http://schemas.microsoft.com/office/drawing/2014/main" id="{F1C431A6-CA5B-4684-99E1-865C3E9F34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Freeform 45">
              <a:extLst>
                <a:ext uri="{FF2B5EF4-FFF2-40B4-BE49-F238E27FC236}">
                  <a16:creationId xmlns:a16="http://schemas.microsoft.com/office/drawing/2014/main" id="{6A9E342C-58D1-4190-A098-00120BC9BB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85E9F9D-7F8D-4EB2-BB4B-BE83D79E88A0}"/>
              </a:ext>
            </a:extLst>
          </p:cNvPr>
          <p:cNvCxnSpPr>
            <a:cxnSpLocks/>
          </p:cNvCxnSpPr>
          <p:nvPr/>
        </p:nvCxnSpPr>
        <p:spPr>
          <a:xfrm flipH="1">
            <a:off x="540279" y="3223658"/>
            <a:ext cx="3557588" cy="3380342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6717AAC-F7EF-40FC-9A13-C6A1BE8F1981}"/>
              </a:ext>
            </a:extLst>
          </p:cNvPr>
          <p:cNvCxnSpPr>
            <a:cxnSpLocks/>
          </p:cNvCxnSpPr>
          <p:nvPr/>
        </p:nvCxnSpPr>
        <p:spPr>
          <a:xfrm flipH="1">
            <a:off x="6035145" y="3182860"/>
            <a:ext cx="3557588" cy="3380342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10849A7-FC91-4C2E-8DC3-C03656BB9155}"/>
              </a:ext>
            </a:extLst>
          </p:cNvPr>
          <p:cNvGrpSpPr/>
          <p:nvPr/>
        </p:nvGrpSpPr>
        <p:grpSpPr>
          <a:xfrm rot="5400000">
            <a:off x="2618126" y="3922416"/>
            <a:ext cx="1413933" cy="1935097"/>
            <a:chOff x="3100388" y="1106488"/>
            <a:chExt cx="3327400" cy="3743325"/>
          </a:xfrm>
        </p:grpSpPr>
        <p:sp>
          <p:nvSpPr>
            <p:cNvPr id="22" name="Freeform 46">
              <a:extLst>
                <a:ext uri="{FF2B5EF4-FFF2-40B4-BE49-F238E27FC236}">
                  <a16:creationId xmlns:a16="http://schemas.microsoft.com/office/drawing/2014/main" id="{AA8B104E-9C3A-4370-9041-23F2234FBE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Freeform 45">
              <a:extLst>
                <a:ext uri="{FF2B5EF4-FFF2-40B4-BE49-F238E27FC236}">
                  <a16:creationId xmlns:a16="http://schemas.microsoft.com/office/drawing/2014/main" id="{AC6E5E65-AE8A-46B9-8A5E-9BF9BCBD51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6D74B21-481D-47DF-9D49-386A675FB3C9}"/>
              </a:ext>
            </a:extLst>
          </p:cNvPr>
          <p:cNvGrpSpPr/>
          <p:nvPr/>
        </p:nvGrpSpPr>
        <p:grpSpPr>
          <a:xfrm rot="5400000" flipV="1">
            <a:off x="6112933" y="3939348"/>
            <a:ext cx="1413933" cy="1935097"/>
            <a:chOff x="3100388" y="1106488"/>
            <a:chExt cx="3327400" cy="3743325"/>
          </a:xfrm>
        </p:grpSpPr>
        <p:sp>
          <p:nvSpPr>
            <p:cNvPr id="25" name="Freeform 46">
              <a:extLst>
                <a:ext uri="{FF2B5EF4-FFF2-40B4-BE49-F238E27FC236}">
                  <a16:creationId xmlns:a16="http://schemas.microsoft.com/office/drawing/2014/main" id="{C05861F3-3DEA-435D-981C-8AB445F19B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Freeform 45">
              <a:extLst>
                <a:ext uri="{FF2B5EF4-FFF2-40B4-BE49-F238E27FC236}">
                  <a16:creationId xmlns:a16="http://schemas.microsoft.com/office/drawing/2014/main" id="{AB5465BF-BE02-4A7E-9368-D783892DFA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C5A0292-9EF7-4A01-89E6-C669231A7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22805"/>
              </p:ext>
            </p:extLst>
          </p:nvPr>
        </p:nvGraphicFramePr>
        <p:xfrm>
          <a:off x="153728" y="3182860"/>
          <a:ext cx="1386358" cy="73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C5A0292-9EF7-4A01-89E6-C669231A7D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728" y="3182860"/>
                        <a:ext cx="1386358" cy="7339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164CE08-B37B-4D31-909E-245DB155E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25026"/>
              </p:ext>
            </p:extLst>
          </p:nvPr>
        </p:nvGraphicFramePr>
        <p:xfrm>
          <a:off x="2906713" y="5734050"/>
          <a:ext cx="13858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164CE08-B37B-4D31-909E-245DB155EB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6713" y="5734050"/>
                        <a:ext cx="1385887" cy="733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04F35CC-C0C8-4DBA-AFB6-5A9AF6704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8490"/>
              </p:ext>
            </p:extLst>
          </p:nvPr>
        </p:nvGraphicFramePr>
        <p:xfrm>
          <a:off x="5199063" y="3467100"/>
          <a:ext cx="16716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04F35CC-C0C8-4DBA-AFB6-5A9AF67045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99063" y="3467100"/>
                        <a:ext cx="1671637" cy="733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F3E4821B-A44E-4C92-BB9F-2FC95D7A75C6}"/>
              </a:ext>
            </a:extLst>
          </p:cNvPr>
          <p:cNvGrpSpPr/>
          <p:nvPr/>
        </p:nvGrpSpPr>
        <p:grpSpPr>
          <a:xfrm flipV="1">
            <a:off x="7086600" y="4966164"/>
            <a:ext cx="1413933" cy="1935097"/>
            <a:chOff x="3100388" y="1106488"/>
            <a:chExt cx="3327400" cy="3743325"/>
          </a:xfrm>
        </p:grpSpPr>
        <p:sp>
          <p:nvSpPr>
            <p:cNvPr id="31" name="Freeform 46">
              <a:extLst>
                <a:ext uri="{FF2B5EF4-FFF2-40B4-BE49-F238E27FC236}">
                  <a16:creationId xmlns:a16="http://schemas.microsoft.com/office/drawing/2014/main" id="{A255DCF1-9464-4830-B70B-71F159C9460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Freeform 45">
              <a:extLst>
                <a:ext uri="{FF2B5EF4-FFF2-40B4-BE49-F238E27FC236}">
                  <a16:creationId xmlns:a16="http://schemas.microsoft.com/office/drawing/2014/main" id="{7A7A141D-42F2-4FB0-9C5C-DA072165FE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BB706E1-854F-4F76-83F3-651796697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96678"/>
              </p:ext>
            </p:extLst>
          </p:nvPr>
        </p:nvGraphicFramePr>
        <p:xfrm>
          <a:off x="8629650" y="6032500"/>
          <a:ext cx="1673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1BB706E1-854F-4F76-83F3-651796697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29650" y="6032500"/>
                        <a:ext cx="1673225" cy="733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30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Group 101"/>
          <p:cNvGrpSpPr/>
          <p:nvPr/>
        </p:nvGrpSpPr>
        <p:grpSpPr>
          <a:xfrm>
            <a:off x="992615" y="2680695"/>
            <a:ext cx="3476905" cy="3945922"/>
            <a:chOff x="1725143" y="2881813"/>
            <a:chExt cx="3476905" cy="3945922"/>
          </a:xfrm>
        </p:grpSpPr>
        <p:sp>
          <p:nvSpPr>
            <p:cNvPr id="7" name="AutoShape 193"/>
            <p:cNvSpPr>
              <a:spLocks noChangeAspect="1" noChangeArrowheads="1" noTextEdit="1"/>
            </p:cNvSpPr>
            <p:nvPr/>
          </p:nvSpPr>
          <p:spPr bwMode="auto">
            <a:xfrm>
              <a:off x="1725143" y="2889147"/>
              <a:ext cx="3471862" cy="3938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Rectangle 195"/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" name="Line 196"/>
            <p:cNvSpPr>
              <a:spLocks noChangeShapeType="1"/>
            </p:cNvSpPr>
            <p:nvPr/>
          </p:nvSpPr>
          <p:spPr bwMode="auto">
            <a:xfrm flipV="1">
              <a:off x="199286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97"/>
            <p:cNvSpPr>
              <a:spLocks noChangeShapeType="1"/>
            </p:cNvSpPr>
            <p:nvPr/>
          </p:nvSpPr>
          <p:spPr bwMode="auto">
            <a:xfrm flipV="1">
              <a:off x="1996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98"/>
            <p:cNvSpPr>
              <a:spLocks noChangeShapeType="1"/>
            </p:cNvSpPr>
            <p:nvPr/>
          </p:nvSpPr>
          <p:spPr bwMode="auto">
            <a:xfrm flipV="1">
              <a:off x="2260580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99"/>
            <p:cNvSpPr>
              <a:spLocks noChangeShapeType="1"/>
            </p:cNvSpPr>
            <p:nvPr/>
          </p:nvSpPr>
          <p:spPr bwMode="auto">
            <a:xfrm flipV="1">
              <a:off x="226421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00"/>
            <p:cNvSpPr>
              <a:spLocks noChangeShapeType="1"/>
            </p:cNvSpPr>
            <p:nvPr/>
          </p:nvSpPr>
          <p:spPr bwMode="auto">
            <a:xfrm flipV="1">
              <a:off x="279359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1"/>
            <p:cNvSpPr>
              <a:spLocks noChangeShapeType="1"/>
            </p:cNvSpPr>
            <p:nvPr/>
          </p:nvSpPr>
          <p:spPr bwMode="auto">
            <a:xfrm flipV="1">
              <a:off x="2796017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02"/>
            <p:cNvSpPr>
              <a:spLocks noChangeShapeType="1"/>
            </p:cNvSpPr>
            <p:nvPr/>
          </p:nvSpPr>
          <p:spPr bwMode="auto">
            <a:xfrm flipV="1">
              <a:off x="305767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03"/>
            <p:cNvSpPr>
              <a:spLocks noChangeShapeType="1"/>
            </p:cNvSpPr>
            <p:nvPr/>
          </p:nvSpPr>
          <p:spPr bwMode="auto">
            <a:xfrm flipV="1">
              <a:off x="306131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04"/>
            <p:cNvSpPr>
              <a:spLocks noChangeShapeType="1"/>
            </p:cNvSpPr>
            <p:nvPr/>
          </p:nvSpPr>
          <p:spPr bwMode="auto">
            <a:xfrm flipV="1">
              <a:off x="332539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5"/>
            <p:cNvSpPr>
              <a:spLocks noChangeShapeType="1"/>
            </p:cNvSpPr>
            <p:nvPr/>
          </p:nvSpPr>
          <p:spPr bwMode="auto">
            <a:xfrm flipV="1">
              <a:off x="332903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06"/>
            <p:cNvSpPr>
              <a:spLocks noChangeShapeType="1"/>
            </p:cNvSpPr>
            <p:nvPr/>
          </p:nvSpPr>
          <p:spPr bwMode="auto">
            <a:xfrm flipV="1">
              <a:off x="358948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7"/>
            <p:cNvSpPr>
              <a:spLocks noChangeShapeType="1"/>
            </p:cNvSpPr>
            <p:nvPr/>
          </p:nvSpPr>
          <p:spPr bwMode="auto">
            <a:xfrm flipV="1">
              <a:off x="359311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08"/>
            <p:cNvSpPr>
              <a:spLocks noChangeShapeType="1"/>
            </p:cNvSpPr>
            <p:nvPr/>
          </p:nvSpPr>
          <p:spPr bwMode="auto">
            <a:xfrm flipV="1">
              <a:off x="385720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09"/>
            <p:cNvSpPr>
              <a:spLocks noChangeShapeType="1"/>
            </p:cNvSpPr>
            <p:nvPr/>
          </p:nvSpPr>
          <p:spPr bwMode="auto">
            <a:xfrm flipV="1">
              <a:off x="386083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10"/>
            <p:cNvSpPr>
              <a:spLocks noChangeShapeType="1"/>
            </p:cNvSpPr>
            <p:nvPr/>
          </p:nvSpPr>
          <p:spPr bwMode="auto">
            <a:xfrm flipV="1">
              <a:off x="4122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11"/>
            <p:cNvSpPr>
              <a:spLocks noChangeShapeType="1"/>
            </p:cNvSpPr>
            <p:nvPr/>
          </p:nvSpPr>
          <p:spPr bwMode="auto">
            <a:xfrm flipV="1">
              <a:off x="412613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12"/>
            <p:cNvSpPr>
              <a:spLocks noChangeShapeType="1"/>
            </p:cNvSpPr>
            <p:nvPr/>
          </p:nvSpPr>
          <p:spPr bwMode="auto">
            <a:xfrm flipV="1">
              <a:off x="439021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13"/>
            <p:cNvSpPr>
              <a:spLocks noChangeShapeType="1"/>
            </p:cNvSpPr>
            <p:nvPr/>
          </p:nvSpPr>
          <p:spPr bwMode="auto">
            <a:xfrm flipV="1">
              <a:off x="439384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14"/>
            <p:cNvSpPr>
              <a:spLocks noChangeShapeType="1"/>
            </p:cNvSpPr>
            <p:nvPr/>
          </p:nvSpPr>
          <p:spPr bwMode="auto">
            <a:xfrm flipV="1">
              <a:off x="4654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15"/>
            <p:cNvSpPr>
              <a:spLocks noChangeShapeType="1"/>
            </p:cNvSpPr>
            <p:nvPr/>
          </p:nvSpPr>
          <p:spPr bwMode="auto">
            <a:xfrm flipV="1">
              <a:off x="465793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16"/>
            <p:cNvSpPr>
              <a:spLocks noChangeShapeType="1"/>
            </p:cNvSpPr>
            <p:nvPr/>
          </p:nvSpPr>
          <p:spPr bwMode="auto">
            <a:xfrm flipV="1">
              <a:off x="492201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17"/>
            <p:cNvSpPr>
              <a:spLocks noChangeShapeType="1"/>
            </p:cNvSpPr>
            <p:nvPr/>
          </p:nvSpPr>
          <p:spPr bwMode="auto">
            <a:xfrm flipV="1">
              <a:off x="492565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18"/>
            <p:cNvSpPr>
              <a:spLocks noChangeShapeType="1"/>
            </p:cNvSpPr>
            <p:nvPr/>
          </p:nvSpPr>
          <p:spPr bwMode="auto">
            <a:xfrm>
              <a:off x="1732411" y="656369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19"/>
            <p:cNvSpPr>
              <a:spLocks noChangeShapeType="1"/>
            </p:cNvSpPr>
            <p:nvPr/>
          </p:nvSpPr>
          <p:spPr bwMode="auto">
            <a:xfrm>
              <a:off x="1732411" y="657103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20"/>
            <p:cNvSpPr>
              <a:spLocks noChangeShapeType="1"/>
            </p:cNvSpPr>
            <p:nvPr/>
          </p:nvSpPr>
          <p:spPr bwMode="auto">
            <a:xfrm>
              <a:off x="1732411" y="631432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21"/>
            <p:cNvSpPr>
              <a:spLocks noChangeShapeType="1"/>
            </p:cNvSpPr>
            <p:nvPr/>
          </p:nvSpPr>
          <p:spPr bwMode="auto">
            <a:xfrm>
              <a:off x="1732411" y="63216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22"/>
            <p:cNvSpPr>
              <a:spLocks noChangeShapeType="1"/>
            </p:cNvSpPr>
            <p:nvPr/>
          </p:nvSpPr>
          <p:spPr bwMode="auto">
            <a:xfrm>
              <a:off x="1732411" y="607228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23"/>
            <p:cNvSpPr>
              <a:spLocks noChangeShapeType="1"/>
            </p:cNvSpPr>
            <p:nvPr/>
          </p:nvSpPr>
          <p:spPr bwMode="auto">
            <a:xfrm>
              <a:off x="1732411" y="60796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24"/>
            <p:cNvSpPr>
              <a:spLocks noChangeShapeType="1"/>
            </p:cNvSpPr>
            <p:nvPr/>
          </p:nvSpPr>
          <p:spPr bwMode="auto">
            <a:xfrm>
              <a:off x="1732411" y="583025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25"/>
            <p:cNvSpPr>
              <a:spLocks noChangeShapeType="1"/>
            </p:cNvSpPr>
            <p:nvPr/>
          </p:nvSpPr>
          <p:spPr bwMode="auto">
            <a:xfrm>
              <a:off x="1732411" y="583758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26"/>
            <p:cNvSpPr>
              <a:spLocks noChangeShapeType="1"/>
            </p:cNvSpPr>
            <p:nvPr/>
          </p:nvSpPr>
          <p:spPr bwMode="auto">
            <a:xfrm>
              <a:off x="1732411" y="558088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27"/>
            <p:cNvSpPr>
              <a:spLocks noChangeShapeType="1"/>
            </p:cNvSpPr>
            <p:nvPr/>
          </p:nvSpPr>
          <p:spPr bwMode="auto">
            <a:xfrm>
              <a:off x="1732411" y="558821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28"/>
            <p:cNvSpPr>
              <a:spLocks noChangeShapeType="1"/>
            </p:cNvSpPr>
            <p:nvPr/>
          </p:nvSpPr>
          <p:spPr bwMode="auto">
            <a:xfrm>
              <a:off x="1732411" y="533884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29"/>
            <p:cNvSpPr>
              <a:spLocks noChangeShapeType="1"/>
            </p:cNvSpPr>
            <p:nvPr/>
          </p:nvSpPr>
          <p:spPr bwMode="auto">
            <a:xfrm>
              <a:off x="1732411" y="534618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30"/>
            <p:cNvSpPr>
              <a:spLocks noChangeShapeType="1"/>
            </p:cNvSpPr>
            <p:nvPr/>
          </p:nvSpPr>
          <p:spPr bwMode="auto">
            <a:xfrm>
              <a:off x="1732411" y="509681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31"/>
            <p:cNvSpPr>
              <a:spLocks noChangeShapeType="1"/>
            </p:cNvSpPr>
            <p:nvPr/>
          </p:nvSpPr>
          <p:spPr bwMode="auto">
            <a:xfrm>
              <a:off x="1732411" y="510414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32"/>
            <p:cNvSpPr>
              <a:spLocks noChangeShapeType="1"/>
            </p:cNvSpPr>
            <p:nvPr/>
          </p:nvSpPr>
          <p:spPr bwMode="auto">
            <a:xfrm>
              <a:off x="1732411" y="460540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33"/>
            <p:cNvSpPr>
              <a:spLocks noChangeShapeType="1"/>
            </p:cNvSpPr>
            <p:nvPr/>
          </p:nvSpPr>
          <p:spPr bwMode="auto">
            <a:xfrm>
              <a:off x="1732411" y="461273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34"/>
            <p:cNvSpPr>
              <a:spLocks noChangeShapeType="1"/>
            </p:cNvSpPr>
            <p:nvPr/>
          </p:nvSpPr>
          <p:spPr bwMode="auto">
            <a:xfrm>
              <a:off x="1732411" y="436336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35"/>
            <p:cNvSpPr>
              <a:spLocks noChangeShapeType="1"/>
            </p:cNvSpPr>
            <p:nvPr/>
          </p:nvSpPr>
          <p:spPr bwMode="auto">
            <a:xfrm>
              <a:off x="1732411" y="437070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36"/>
            <p:cNvSpPr>
              <a:spLocks noChangeShapeType="1"/>
            </p:cNvSpPr>
            <p:nvPr/>
          </p:nvSpPr>
          <p:spPr bwMode="auto">
            <a:xfrm>
              <a:off x="1732411" y="4121331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37"/>
            <p:cNvSpPr>
              <a:spLocks noChangeShapeType="1"/>
            </p:cNvSpPr>
            <p:nvPr/>
          </p:nvSpPr>
          <p:spPr bwMode="auto">
            <a:xfrm>
              <a:off x="1732411" y="412866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38"/>
            <p:cNvSpPr>
              <a:spLocks noChangeShapeType="1"/>
            </p:cNvSpPr>
            <p:nvPr/>
          </p:nvSpPr>
          <p:spPr bwMode="auto">
            <a:xfrm>
              <a:off x="1732411" y="387196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39"/>
            <p:cNvSpPr>
              <a:spLocks noChangeShapeType="1"/>
            </p:cNvSpPr>
            <p:nvPr/>
          </p:nvSpPr>
          <p:spPr bwMode="auto">
            <a:xfrm>
              <a:off x="1732411" y="387929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240"/>
            <p:cNvSpPr>
              <a:spLocks noChangeShapeType="1"/>
            </p:cNvSpPr>
            <p:nvPr/>
          </p:nvSpPr>
          <p:spPr bwMode="auto">
            <a:xfrm>
              <a:off x="1732411" y="362992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241"/>
            <p:cNvSpPr>
              <a:spLocks noChangeShapeType="1"/>
            </p:cNvSpPr>
            <p:nvPr/>
          </p:nvSpPr>
          <p:spPr bwMode="auto">
            <a:xfrm>
              <a:off x="1732411" y="36372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242"/>
            <p:cNvSpPr>
              <a:spLocks noChangeShapeType="1"/>
            </p:cNvSpPr>
            <p:nvPr/>
          </p:nvSpPr>
          <p:spPr bwMode="auto">
            <a:xfrm>
              <a:off x="1732411" y="338788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243"/>
            <p:cNvSpPr>
              <a:spLocks noChangeShapeType="1"/>
            </p:cNvSpPr>
            <p:nvPr/>
          </p:nvSpPr>
          <p:spPr bwMode="auto">
            <a:xfrm>
              <a:off x="1732411" y="33952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244"/>
            <p:cNvSpPr>
              <a:spLocks noChangeShapeType="1"/>
            </p:cNvSpPr>
            <p:nvPr/>
          </p:nvSpPr>
          <p:spPr bwMode="auto">
            <a:xfrm>
              <a:off x="1732411" y="313851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245"/>
            <p:cNvSpPr>
              <a:spLocks noChangeShapeType="1"/>
            </p:cNvSpPr>
            <p:nvPr/>
          </p:nvSpPr>
          <p:spPr bwMode="auto">
            <a:xfrm>
              <a:off x="1732411" y="314585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246"/>
            <p:cNvSpPr>
              <a:spLocks noChangeShapeType="1"/>
            </p:cNvSpPr>
            <p:nvPr/>
          </p:nvSpPr>
          <p:spPr bwMode="auto">
            <a:xfrm>
              <a:off x="1732411" y="484010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247"/>
            <p:cNvSpPr>
              <a:spLocks noChangeShapeType="1"/>
            </p:cNvSpPr>
            <p:nvPr/>
          </p:nvSpPr>
          <p:spPr bwMode="auto">
            <a:xfrm>
              <a:off x="1732411" y="484743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248"/>
            <p:cNvSpPr>
              <a:spLocks noChangeShapeType="1"/>
            </p:cNvSpPr>
            <p:nvPr/>
          </p:nvSpPr>
          <p:spPr bwMode="auto">
            <a:xfrm>
              <a:off x="1732411" y="485477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249"/>
            <p:cNvSpPr>
              <a:spLocks noChangeShapeType="1"/>
            </p:cNvSpPr>
            <p:nvPr/>
          </p:nvSpPr>
          <p:spPr bwMode="auto">
            <a:xfrm>
              <a:off x="1732411" y="486210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250"/>
            <p:cNvSpPr>
              <a:spLocks noChangeArrowheads="1"/>
            </p:cNvSpPr>
            <p:nvPr/>
          </p:nvSpPr>
          <p:spPr bwMode="auto">
            <a:xfrm>
              <a:off x="5121898" y="4620072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4" name="Freeform 251"/>
            <p:cNvSpPr>
              <a:spLocks/>
            </p:cNvSpPr>
            <p:nvPr/>
          </p:nvSpPr>
          <p:spPr bwMode="auto">
            <a:xfrm>
              <a:off x="5155818" y="4788764"/>
              <a:ext cx="31496" cy="132020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5" name="Line 252"/>
            <p:cNvSpPr>
              <a:spLocks noChangeShapeType="1"/>
            </p:cNvSpPr>
            <p:nvPr/>
          </p:nvSpPr>
          <p:spPr bwMode="auto">
            <a:xfrm flipV="1">
              <a:off x="252224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253"/>
            <p:cNvSpPr>
              <a:spLocks noChangeShapeType="1"/>
            </p:cNvSpPr>
            <p:nvPr/>
          </p:nvSpPr>
          <p:spPr bwMode="auto">
            <a:xfrm flipV="1">
              <a:off x="252587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254"/>
            <p:cNvSpPr>
              <a:spLocks noChangeShapeType="1"/>
            </p:cNvSpPr>
            <p:nvPr/>
          </p:nvSpPr>
          <p:spPr bwMode="auto">
            <a:xfrm flipV="1">
              <a:off x="2528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255"/>
            <p:cNvSpPr>
              <a:spLocks noChangeShapeType="1"/>
            </p:cNvSpPr>
            <p:nvPr/>
          </p:nvSpPr>
          <p:spPr bwMode="auto">
            <a:xfrm flipV="1">
              <a:off x="253193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256"/>
            <p:cNvSpPr>
              <a:spLocks noChangeArrowheads="1"/>
            </p:cNvSpPr>
            <p:nvPr/>
          </p:nvSpPr>
          <p:spPr bwMode="auto">
            <a:xfrm>
              <a:off x="2569486" y="2881813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0" name="Freeform 257"/>
            <p:cNvSpPr>
              <a:spLocks/>
            </p:cNvSpPr>
            <p:nvPr/>
          </p:nvSpPr>
          <p:spPr bwMode="auto">
            <a:xfrm>
              <a:off x="2498014" y="2903816"/>
              <a:ext cx="61781" cy="66010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1" name="Rectangle 258"/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" name="Line 259"/>
            <p:cNvSpPr>
              <a:spLocks noChangeShapeType="1"/>
            </p:cNvSpPr>
            <p:nvPr/>
          </p:nvSpPr>
          <p:spPr bwMode="auto">
            <a:xfrm>
              <a:off x="199649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260"/>
            <p:cNvSpPr>
              <a:spLocks noChangeArrowheads="1"/>
            </p:cNvSpPr>
            <p:nvPr/>
          </p:nvSpPr>
          <p:spPr bwMode="auto">
            <a:xfrm>
              <a:off x="1962577" y="4898780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4" name="Rectangle 261"/>
            <p:cNvSpPr>
              <a:spLocks noChangeArrowheads="1"/>
            </p:cNvSpPr>
            <p:nvPr/>
          </p:nvSpPr>
          <p:spPr bwMode="auto">
            <a:xfrm>
              <a:off x="2542836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5" name="Line 262"/>
            <p:cNvSpPr>
              <a:spLocks noChangeShapeType="1"/>
            </p:cNvSpPr>
            <p:nvPr/>
          </p:nvSpPr>
          <p:spPr bwMode="auto">
            <a:xfrm>
              <a:off x="3061313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263"/>
            <p:cNvSpPr>
              <a:spLocks noChangeArrowheads="1"/>
            </p:cNvSpPr>
            <p:nvPr/>
          </p:nvSpPr>
          <p:spPr bwMode="auto">
            <a:xfrm>
              <a:off x="3064947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7" name="Line 264"/>
            <p:cNvSpPr>
              <a:spLocks noChangeShapeType="1"/>
            </p:cNvSpPr>
            <p:nvPr/>
          </p:nvSpPr>
          <p:spPr bwMode="auto">
            <a:xfrm>
              <a:off x="359311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265"/>
            <p:cNvSpPr>
              <a:spLocks noChangeArrowheads="1"/>
            </p:cNvSpPr>
            <p:nvPr/>
          </p:nvSpPr>
          <p:spPr bwMode="auto">
            <a:xfrm>
              <a:off x="3596750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9" name="Line 266"/>
            <p:cNvSpPr>
              <a:spLocks noChangeShapeType="1"/>
            </p:cNvSpPr>
            <p:nvPr/>
          </p:nvSpPr>
          <p:spPr bwMode="auto">
            <a:xfrm>
              <a:off x="4126131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267"/>
            <p:cNvSpPr>
              <a:spLocks noChangeArrowheads="1"/>
            </p:cNvSpPr>
            <p:nvPr/>
          </p:nvSpPr>
          <p:spPr bwMode="auto">
            <a:xfrm>
              <a:off x="4128553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1" name="Line 268"/>
            <p:cNvSpPr>
              <a:spLocks noChangeShapeType="1"/>
            </p:cNvSpPr>
            <p:nvPr/>
          </p:nvSpPr>
          <p:spPr bwMode="auto">
            <a:xfrm>
              <a:off x="4657934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269"/>
            <p:cNvSpPr>
              <a:spLocks noChangeArrowheads="1"/>
            </p:cNvSpPr>
            <p:nvPr/>
          </p:nvSpPr>
          <p:spPr bwMode="auto">
            <a:xfrm>
              <a:off x="4661568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3" name="Rectangle 270"/>
            <p:cNvSpPr>
              <a:spLocks noChangeArrowheads="1"/>
            </p:cNvSpPr>
            <p:nvPr/>
          </p:nvSpPr>
          <p:spPr bwMode="auto">
            <a:xfrm>
              <a:off x="2441078" y="6248315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4" name="Line 271"/>
            <p:cNvSpPr>
              <a:spLocks noChangeShapeType="1"/>
            </p:cNvSpPr>
            <p:nvPr/>
          </p:nvSpPr>
          <p:spPr bwMode="auto">
            <a:xfrm>
              <a:off x="2511339" y="6321659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272"/>
            <p:cNvSpPr>
              <a:spLocks noChangeArrowheads="1"/>
            </p:cNvSpPr>
            <p:nvPr/>
          </p:nvSpPr>
          <p:spPr bwMode="auto">
            <a:xfrm>
              <a:off x="2441078" y="5764243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6" name="Line 273"/>
            <p:cNvSpPr>
              <a:spLocks noChangeShapeType="1"/>
            </p:cNvSpPr>
            <p:nvPr/>
          </p:nvSpPr>
          <p:spPr bwMode="auto">
            <a:xfrm>
              <a:off x="2511339" y="5837587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274"/>
            <p:cNvSpPr>
              <a:spLocks noChangeArrowheads="1"/>
            </p:cNvSpPr>
            <p:nvPr/>
          </p:nvSpPr>
          <p:spPr bwMode="auto">
            <a:xfrm>
              <a:off x="2441078" y="5272836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8" name="Line 275"/>
            <p:cNvSpPr>
              <a:spLocks noChangeShapeType="1"/>
            </p:cNvSpPr>
            <p:nvPr/>
          </p:nvSpPr>
          <p:spPr bwMode="auto">
            <a:xfrm>
              <a:off x="2511339" y="5346180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276"/>
            <p:cNvSpPr>
              <a:spLocks noChangeArrowheads="1"/>
            </p:cNvSpPr>
            <p:nvPr/>
          </p:nvSpPr>
          <p:spPr bwMode="auto">
            <a:xfrm>
              <a:off x="2474997" y="4297357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0" name="Line 277"/>
            <p:cNvSpPr>
              <a:spLocks noChangeShapeType="1"/>
            </p:cNvSpPr>
            <p:nvPr/>
          </p:nvSpPr>
          <p:spPr bwMode="auto">
            <a:xfrm>
              <a:off x="2511339" y="4370702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278"/>
            <p:cNvSpPr>
              <a:spLocks noChangeArrowheads="1"/>
            </p:cNvSpPr>
            <p:nvPr/>
          </p:nvSpPr>
          <p:spPr bwMode="auto">
            <a:xfrm>
              <a:off x="2474997" y="3805951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2" name="Line 279"/>
            <p:cNvSpPr>
              <a:spLocks noChangeShapeType="1"/>
            </p:cNvSpPr>
            <p:nvPr/>
          </p:nvSpPr>
          <p:spPr bwMode="auto">
            <a:xfrm>
              <a:off x="2511339" y="3879295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280"/>
            <p:cNvSpPr>
              <a:spLocks noChangeArrowheads="1"/>
            </p:cNvSpPr>
            <p:nvPr/>
          </p:nvSpPr>
          <p:spPr bwMode="auto">
            <a:xfrm>
              <a:off x="2474997" y="3321878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4" name="Line 281"/>
            <p:cNvSpPr>
              <a:spLocks noChangeShapeType="1"/>
            </p:cNvSpPr>
            <p:nvPr/>
          </p:nvSpPr>
          <p:spPr bwMode="auto">
            <a:xfrm>
              <a:off x="2511339" y="3395223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Freeform 284"/>
            <p:cNvSpPr>
              <a:spLocks/>
            </p:cNvSpPr>
            <p:nvPr/>
          </p:nvSpPr>
          <p:spPr bwMode="auto">
            <a:xfrm>
              <a:off x="2260580" y="6791063"/>
              <a:ext cx="13325" cy="22003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1" name="Rectangle 288"/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908" y="213166"/>
            <a:ext cx="8299583" cy="562922"/>
          </a:xfrm>
        </p:spPr>
        <p:txBody>
          <a:bodyPr/>
          <a:lstStyle/>
          <a:p>
            <a:r>
              <a:rPr lang="en-CA" dirty="0"/>
              <a:t>I)Understanding Root Function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61109" y="690422"/>
            <a:ext cx="9457161" cy="5521132"/>
          </a:xfrm>
        </p:spPr>
        <p:txBody>
          <a:bodyPr/>
          <a:lstStyle/>
          <a:p>
            <a:r>
              <a:rPr lang="en-CA" dirty="0"/>
              <a:t>A root function is similar to a parabola on it’s side</a:t>
            </a:r>
          </a:p>
          <a:p>
            <a:r>
              <a:rPr lang="en-CA" dirty="0"/>
              <a:t>Suppose you are to graph </a:t>
            </a:r>
          </a:p>
          <a:p>
            <a:r>
              <a:rPr lang="en-CA" dirty="0"/>
              <a:t>You get a horizontal parabola</a:t>
            </a:r>
          </a:p>
          <a:p>
            <a:r>
              <a:rPr lang="en-CA" dirty="0"/>
              <a:t>If you square root the original equation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215196"/>
              </p:ext>
            </p:extLst>
          </p:nvPr>
        </p:nvGraphicFramePr>
        <p:xfrm>
          <a:off x="7581738" y="134043"/>
          <a:ext cx="1276176" cy="62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738" y="134043"/>
                        <a:ext cx="1276176" cy="621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00076"/>
              </p:ext>
            </p:extLst>
          </p:nvPr>
        </p:nvGraphicFramePr>
        <p:xfrm>
          <a:off x="4611105" y="1119968"/>
          <a:ext cx="1024966" cy="542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105" y="1119968"/>
                        <a:ext cx="1024966" cy="5426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96464"/>
              </p:ext>
            </p:extLst>
          </p:nvPr>
        </p:nvGraphicFramePr>
        <p:xfrm>
          <a:off x="5471511" y="2541589"/>
          <a:ext cx="3093755" cy="419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257120" imgH="2044440" progId="Equation.DSMT4">
                  <p:embed/>
                </p:oleObj>
              </mc:Choice>
              <mc:Fallback>
                <p:oleObj name="Equation" r:id="rId8" imgW="1257120" imgH="2044440" progId="Equation.DSMT4">
                  <p:embed/>
                  <p:pic>
                    <p:nvPicPr>
                      <p:cNvPr id="103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511" y="2541589"/>
                        <a:ext cx="3093755" cy="419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57564"/>
              </p:ext>
            </p:extLst>
          </p:nvPr>
        </p:nvGraphicFramePr>
        <p:xfrm>
          <a:off x="5618906" y="3112515"/>
          <a:ext cx="527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03024" imgH="164957" progId="Equation.DSMT4">
                  <p:embed/>
                </p:oleObj>
              </mc:Choice>
              <mc:Fallback>
                <p:oleObj name="Equation" r:id="rId10" imgW="203024" imgH="164957" progId="Equation.DSMT4">
                  <p:embed/>
                  <p:pic>
                    <p:nvPicPr>
                      <p:cNvPr id="104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906" y="3112515"/>
                        <a:ext cx="5270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554333"/>
              </p:ext>
            </p:extLst>
          </p:nvPr>
        </p:nvGraphicFramePr>
        <p:xfrm>
          <a:off x="5860206" y="3684015"/>
          <a:ext cx="330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105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206" y="3684015"/>
                        <a:ext cx="3302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39269"/>
              </p:ext>
            </p:extLst>
          </p:nvPr>
        </p:nvGraphicFramePr>
        <p:xfrm>
          <a:off x="5882432" y="4184078"/>
          <a:ext cx="263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01468" imgH="164885" progId="Equation.DSMT4">
                  <p:embed/>
                </p:oleObj>
              </mc:Choice>
              <mc:Fallback>
                <p:oleObj name="Equation" r:id="rId14" imgW="101468" imgH="164885" progId="Equation.DSMT4">
                  <p:embed/>
                  <p:pic>
                    <p:nvPicPr>
                      <p:cNvPr id="106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432" y="4184078"/>
                        <a:ext cx="263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00788"/>
              </p:ext>
            </p:extLst>
          </p:nvPr>
        </p:nvGraphicFramePr>
        <p:xfrm>
          <a:off x="5866556" y="4738115"/>
          <a:ext cx="33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107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556" y="4738115"/>
                        <a:ext cx="330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408423"/>
              </p:ext>
            </p:extLst>
          </p:nvPr>
        </p:nvGraphicFramePr>
        <p:xfrm>
          <a:off x="5866556" y="5184203"/>
          <a:ext cx="33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26780" imgH="164814" progId="Equation.DSMT4">
                  <p:embed/>
                </p:oleObj>
              </mc:Choice>
              <mc:Fallback>
                <p:oleObj name="Equation" r:id="rId18" imgW="126780" imgH="164814" progId="Equation.DSMT4">
                  <p:embed/>
                  <p:pic>
                    <p:nvPicPr>
                      <p:cNvPr id="108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556" y="5184203"/>
                        <a:ext cx="330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1561"/>
              </p:ext>
            </p:extLst>
          </p:nvPr>
        </p:nvGraphicFramePr>
        <p:xfrm>
          <a:off x="5866556" y="5722365"/>
          <a:ext cx="330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109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556" y="5722365"/>
                        <a:ext cx="3302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47698"/>
              </p:ext>
            </p:extLst>
          </p:nvPr>
        </p:nvGraphicFramePr>
        <p:xfrm>
          <a:off x="5723682" y="6150990"/>
          <a:ext cx="493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90335" imgH="177646" progId="Equation.DSMT4">
                  <p:embed/>
                </p:oleObj>
              </mc:Choice>
              <mc:Fallback>
                <p:oleObj name="Equation" r:id="rId22" imgW="190335" imgH="177646" progId="Equation.DSMT4">
                  <p:embed/>
                  <p:pic>
                    <p:nvPicPr>
                      <p:cNvPr id="11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682" y="6150990"/>
                        <a:ext cx="49371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18139"/>
              </p:ext>
            </p:extLst>
          </p:nvPr>
        </p:nvGraphicFramePr>
        <p:xfrm>
          <a:off x="6971472" y="3137891"/>
          <a:ext cx="9985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494870" imgH="215713" progId="Equation.DSMT4">
                  <p:embed/>
                </p:oleObj>
              </mc:Choice>
              <mc:Fallback>
                <p:oleObj name="Equation" r:id="rId24" imgW="494870" imgH="215713" progId="Equation.DSMT4">
                  <p:embed/>
                  <p:pic>
                    <p:nvPicPr>
                      <p:cNvPr id="111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1472" y="3137891"/>
                        <a:ext cx="99853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95054"/>
              </p:ext>
            </p:extLst>
          </p:nvPr>
        </p:nvGraphicFramePr>
        <p:xfrm>
          <a:off x="7195518" y="3708841"/>
          <a:ext cx="349919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112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518" y="3708841"/>
                        <a:ext cx="349919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08191"/>
              </p:ext>
            </p:extLst>
          </p:nvPr>
        </p:nvGraphicFramePr>
        <p:xfrm>
          <a:off x="6627091" y="4201793"/>
          <a:ext cx="16414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7" imgW="596880" imgH="177480" progId="Equation.DSMT4">
                  <p:embed/>
                </p:oleObj>
              </mc:Choice>
              <mc:Fallback>
                <p:oleObj name="Equation" r:id="rId27" imgW="596880" imgH="177480" progId="Equation.DSMT4">
                  <p:embed/>
                  <p:pic>
                    <p:nvPicPr>
                      <p:cNvPr id="113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091" y="4201793"/>
                        <a:ext cx="16414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48802"/>
              </p:ext>
            </p:extLst>
          </p:nvPr>
        </p:nvGraphicFramePr>
        <p:xfrm>
          <a:off x="6713123" y="4742878"/>
          <a:ext cx="11652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9" imgW="545760" imgH="177480" progId="Equation.DSMT4">
                  <p:embed/>
                </p:oleObj>
              </mc:Choice>
              <mc:Fallback>
                <p:oleObj name="Equation" r:id="rId29" imgW="545760" imgH="177480" progId="Equation.DSMT4">
                  <p:embed/>
                  <p:pic>
                    <p:nvPicPr>
                      <p:cNvPr id="114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123" y="4742878"/>
                        <a:ext cx="11652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80687"/>
              </p:ext>
            </p:extLst>
          </p:nvPr>
        </p:nvGraphicFramePr>
        <p:xfrm>
          <a:off x="6618712" y="5168901"/>
          <a:ext cx="17192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1" imgW="622080" imgH="177480" progId="Equation.DSMT4">
                  <p:embed/>
                </p:oleObj>
              </mc:Choice>
              <mc:Fallback>
                <p:oleObj name="Equation" r:id="rId31" imgW="622080" imgH="177480" progId="Equation.DSMT4">
                  <p:embed/>
                  <p:pic>
                    <p:nvPicPr>
                      <p:cNvPr id="11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712" y="5168901"/>
                        <a:ext cx="17192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56801"/>
              </p:ext>
            </p:extLst>
          </p:nvPr>
        </p:nvGraphicFramePr>
        <p:xfrm>
          <a:off x="6628238" y="5668963"/>
          <a:ext cx="16414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3" imgW="596880" imgH="177480" progId="Equation.DSMT4">
                  <p:embed/>
                </p:oleObj>
              </mc:Choice>
              <mc:Fallback>
                <p:oleObj name="Equation" r:id="rId33" imgW="596880" imgH="177480" progId="Equation.DSMT4">
                  <p:embed/>
                  <p:pic>
                    <p:nvPicPr>
                      <p:cNvPr id="116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8238" y="5668963"/>
                        <a:ext cx="16414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41677"/>
              </p:ext>
            </p:extLst>
          </p:nvPr>
        </p:nvGraphicFramePr>
        <p:xfrm>
          <a:off x="6598074" y="6169026"/>
          <a:ext cx="1703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5" imgW="622080" imgH="177480" progId="Equation.DSMT4">
                  <p:embed/>
                </p:oleObj>
              </mc:Choice>
              <mc:Fallback>
                <p:oleObj name="Equation" r:id="rId35" imgW="622080" imgH="177480" progId="Equation.DSMT4">
                  <p:embed/>
                  <p:pic>
                    <p:nvPicPr>
                      <p:cNvPr id="117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074" y="6169026"/>
                        <a:ext cx="17033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117"/>
          <p:cNvSpPr/>
          <p:nvPr/>
        </p:nvSpPr>
        <p:spPr>
          <a:xfrm>
            <a:off x="1767379" y="4621035"/>
            <a:ext cx="71437" cy="528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25" name="Group 124"/>
          <p:cNvGrpSpPr/>
          <p:nvPr/>
        </p:nvGrpSpPr>
        <p:grpSpPr>
          <a:xfrm>
            <a:off x="1802304" y="3876206"/>
            <a:ext cx="2809418" cy="754825"/>
            <a:chOff x="1169988" y="4446588"/>
            <a:chExt cx="2962275" cy="1117600"/>
          </a:xfrm>
        </p:grpSpPr>
        <p:sp>
          <p:nvSpPr>
            <p:cNvPr id="123" name="Freeform 91"/>
            <p:cNvSpPr>
              <a:spLocks/>
            </p:cNvSpPr>
            <p:nvPr/>
          </p:nvSpPr>
          <p:spPr bwMode="auto">
            <a:xfrm>
              <a:off x="1189038" y="4446588"/>
              <a:ext cx="2943225" cy="1031875"/>
            </a:xfrm>
            <a:custGeom>
              <a:avLst/>
              <a:gdLst>
                <a:gd name="T0" fmla="*/ 28 w 781"/>
                <a:gd name="T1" fmla="*/ 604 h 156"/>
                <a:gd name="T2" fmla="*/ 62 w 781"/>
                <a:gd name="T3" fmla="*/ 567 h 156"/>
                <a:gd name="T4" fmla="*/ 95 w 781"/>
                <a:gd name="T5" fmla="*/ 538 h 156"/>
                <a:gd name="T6" fmla="*/ 128 w 781"/>
                <a:gd name="T7" fmla="*/ 512 h 156"/>
                <a:gd name="T8" fmla="*/ 161 w 781"/>
                <a:gd name="T9" fmla="*/ 492 h 156"/>
                <a:gd name="T10" fmla="*/ 195 w 781"/>
                <a:gd name="T11" fmla="*/ 471 h 156"/>
                <a:gd name="T12" fmla="*/ 228 w 781"/>
                <a:gd name="T13" fmla="*/ 454 h 156"/>
                <a:gd name="T14" fmla="*/ 261 w 781"/>
                <a:gd name="T15" fmla="*/ 437 h 156"/>
                <a:gd name="T16" fmla="*/ 294 w 781"/>
                <a:gd name="T17" fmla="*/ 421 h 156"/>
                <a:gd name="T18" fmla="*/ 328 w 781"/>
                <a:gd name="T19" fmla="*/ 404 h 156"/>
                <a:gd name="T20" fmla="*/ 361 w 781"/>
                <a:gd name="T21" fmla="*/ 392 h 156"/>
                <a:gd name="T22" fmla="*/ 394 w 781"/>
                <a:gd name="T23" fmla="*/ 379 h 156"/>
                <a:gd name="T24" fmla="*/ 427 w 781"/>
                <a:gd name="T25" fmla="*/ 362 h 156"/>
                <a:gd name="T26" fmla="*/ 461 w 781"/>
                <a:gd name="T27" fmla="*/ 350 h 156"/>
                <a:gd name="T28" fmla="*/ 494 w 781"/>
                <a:gd name="T29" fmla="*/ 337 h 156"/>
                <a:gd name="T30" fmla="*/ 527 w 781"/>
                <a:gd name="T31" fmla="*/ 329 h 156"/>
                <a:gd name="T32" fmla="*/ 560 w 781"/>
                <a:gd name="T33" fmla="*/ 317 h 156"/>
                <a:gd name="T34" fmla="*/ 593 w 781"/>
                <a:gd name="T35" fmla="*/ 304 h 156"/>
                <a:gd name="T36" fmla="*/ 627 w 781"/>
                <a:gd name="T37" fmla="*/ 292 h 156"/>
                <a:gd name="T38" fmla="*/ 660 w 781"/>
                <a:gd name="T39" fmla="*/ 283 h 156"/>
                <a:gd name="T40" fmla="*/ 693 w 781"/>
                <a:gd name="T41" fmla="*/ 271 h 156"/>
                <a:gd name="T42" fmla="*/ 726 w 781"/>
                <a:gd name="T43" fmla="*/ 262 h 156"/>
                <a:gd name="T44" fmla="*/ 760 w 781"/>
                <a:gd name="T45" fmla="*/ 254 h 156"/>
                <a:gd name="T46" fmla="*/ 793 w 781"/>
                <a:gd name="T47" fmla="*/ 242 h 156"/>
                <a:gd name="T48" fmla="*/ 826 w 781"/>
                <a:gd name="T49" fmla="*/ 233 h 156"/>
                <a:gd name="T50" fmla="*/ 859 w 781"/>
                <a:gd name="T51" fmla="*/ 225 h 156"/>
                <a:gd name="T52" fmla="*/ 893 w 781"/>
                <a:gd name="T53" fmla="*/ 217 h 156"/>
                <a:gd name="T54" fmla="*/ 926 w 781"/>
                <a:gd name="T55" fmla="*/ 208 h 156"/>
                <a:gd name="T56" fmla="*/ 959 w 781"/>
                <a:gd name="T57" fmla="*/ 196 h 156"/>
                <a:gd name="T58" fmla="*/ 992 w 781"/>
                <a:gd name="T59" fmla="*/ 187 h 156"/>
                <a:gd name="T60" fmla="*/ 1026 w 781"/>
                <a:gd name="T61" fmla="*/ 179 h 156"/>
                <a:gd name="T62" fmla="*/ 1059 w 781"/>
                <a:gd name="T63" fmla="*/ 171 h 156"/>
                <a:gd name="T64" fmla="*/ 1092 w 781"/>
                <a:gd name="T65" fmla="*/ 163 h 156"/>
                <a:gd name="T66" fmla="*/ 1125 w 781"/>
                <a:gd name="T67" fmla="*/ 154 h 156"/>
                <a:gd name="T68" fmla="*/ 1158 w 781"/>
                <a:gd name="T69" fmla="*/ 150 h 156"/>
                <a:gd name="T70" fmla="*/ 1192 w 781"/>
                <a:gd name="T71" fmla="*/ 142 h 156"/>
                <a:gd name="T72" fmla="*/ 1225 w 781"/>
                <a:gd name="T73" fmla="*/ 133 h 156"/>
                <a:gd name="T74" fmla="*/ 1258 w 781"/>
                <a:gd name="T75" fmla="*/ 125 h 156"/>
                <a:gd name="T76" fmla="*/ 1291 w 781"/>
                <a:gd name="T77" fmla="*/ 117 h 156"/>
                <a:gd name="T78" fmla="*/ 1325 w 781"/>
                <a:gd name="T79" fmla="*/ 108 h 156"/>
                <a:gd name="T80" fmla="*/ 1358 w 781"/>
                <a:gd name="T81" fmla="*/ 104 h 156"/>
                <a:gd name="T82" fmla="*/ 1391 w 781"/>
                <a:gd name="T83" fmla="*/ 96 h 156"/>
                <a:gd name="T84" fmla="*/ 1424 w 781"/>
                <a:gd name="T85" fmla="*/ 87 h 156"/>
                <a:gd name="T86" fmla="*/ 1458 w 781"/>
                <a:gd name="T87" fmla="*/ 79 h 156"/>
                <a:gd name="T88" fmla="*/ 1491 w 781"/>
                <a:gd name="T89" fmla="*/ 75 h 156"/>
                <a:gd name="T90" fmla="*/ 1524 w 781"/>
                <a:gd name="T91" fmla="*/ 67 h 156"/>
                <a:gd name="T92" fmla="*/ 1557 w 781"/>
                <a:gd name="T93" fmla="*/ 58 h 156"/>
                <a:gd name="T94" fmla="*/ 1590 w 781"/>
                <a:gd name="T95" fmla="*/ 54 h 156"/>
                <a:gd name="T96" fmla="*/ 1624 w 781"/>
                <a:gd name="T97" fmla="*/ 46 h 156"/>
                <a:gd name="T98" fmla="*/ 1657 w 781"/>
                <a:gd name="T99" fmla="*/ 42 h 156"/>
                <a:gd name="T100" fmla="*/ 1690 w 781"/>
                <a:gd name="T101" fmla="*/ 33 h 156"/>
                <a:gd name="T102" fmla="*/ 1723 w 781"/>
                <a:gd name="T103" fmla="*/ 25 h 156"/>
                <a:gd name="T104" fmla="*/ 1757 w 781"/>
                <a:gd name="T105" fmla="*/ 21 h 156"/>
                <a:gd name="T106" fmla="*/ 1790 w 781"/>
                <a:gd name="T107" fmla="*/ 12 h 156"/>
                <a:gd name="T108" fmla="*/ 1823 w 781"/>
                <a:gd name="T109" fmla="*/ 8 h 156"/>
                <a:gd name="T110" fmla="*/ 1854 w 781"/>
                <a:gd name="T111" fmla="*/ 0 h 15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81"/>
                <a:gd name="T169" fmla="*/ 0 h 156"/>
                <a:gd name="T170" fmla="*/ 781 w 781"/>
                <a:gd name="T171" fmla="*/ 156 h 15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81" h="156">
                  <a:moveTo>
                    <a:pt x="0" y="156"/>
                  </a:moveTo>
                  <a:lnTo>
                    <a:pt x="2" y="154"/>
                  </a:lnTo>
                  <a:lnTo>
                    <a:pt x="4" y="151"/>
                  </a:lnTo>
                  <a:lnTo>
                    <a:pt x="6" y="149"/>
                  </a:lnTo>
                  <a:lnTo>
                    <a:pt x="8" y="148"/>
                  </a:lnTo>
                  <a:lnTo>
                    <a:pt x="10" y="146"/>
                  </a:lnTo>
                  <a:lnTo>
                    <a:pt x="12" y="145"/>
                  </a:lnTo>
                  <a:lnTo>
                    <a:pt x="14" y="143"/>
                  </a:lnTo>
                  <a:lnTo>
                    <a:pt x="16" y="142"/>
                  </a:lnTo>
                  <a:lnTo>
                    <a:pt x="18" y="140"/>
                  </a:lnTo>
                  <a:lnTo>
                    <a:pt x="20" y="139"/>
                  </a:lnTo>
                  <a:lnTo>
                    <a:pt x="22" y="138"/>
                  </a:lnTo>
                  <a:lnTo>
                    <a:pt x="24" y="137"/>
                  </a:lnTo>
                  <a:lnTo>
                    <a:pt x="26" y="136"/>
                  </a:lnTo>
                  <a:lnTo>
                    <a:pt x="28" y="135"/>
                  </a:lnTo>
                  <a:lnTo>
                    <a:pt x="30" y="134"/>
                  </a:lnTo>
                  <a:lnTo>
                    <a:pt x="32" y="133"/>
                  </a:lnTo>
                  <a:lnTo>
                    <a:pt x="34" y="132"/>
                  </a:lnTo>
                  <a:lnTo>
                    <a:pt x="36" y="131"/>
                  </a:lnTo>
                  <a:lnTo>
                    <a:pt x="38" y="130"/>
                  </a:lnTo>
                  <a:lnTo>
                    <a:pt x="40" y="129"/>
                  </a:lnTo>
                  <a:lnTo>
                    <a:pt x="42" y="128"/>
                  </a:lnTo>
                  <a:lnTo>
                    <a:pt x="44" y="127"/>
                  </a:lnTo>
                  <a:lnTo>
                    <a:pt x="46" y="126"/>
                  </a:lnTo>
                  <a:lnTo>
                    <a:pt x="48" y="125"/>
                  </a:lnTo>
                  <a:lnTo>
                    <a:pt x="50" y="125"/>
                  </a:lnTo>
                  <a:lnTo>
                    <a:pt x="52" y="124"/>
                  </a:lnTo>
                  <a:lnTo>
                    <a:pt x="54" y="123"/>
                  </a:lnTo>
                  <a:lnTo>
                    <a:pt x="56" y="122"/>
                  </a:lnTo>
                  <a:lnTo>
                    <a:pt x="58" y="121"/>
                  </a:lnTo>
                  <a:lnTo>
                    <a:pt x="60" y="121"/>
                  </a:lnTo>
                  <a:lnTo>
                    <a:pt x="62" y="120"/>
                  </a:lnTo>
                  <a:lnTo>
                    <a:pt x="64" y="119"/>
                  </a:lnTo>
                  <a:lnTo>
                    <a:pt x="66" y="119"/>
                  </a:lnTo>
                  <a:lnTo>
                    <a:pt x="68" y="118"/>
                  </a:lnTo>
                  <a:lnTo>
                    <a:pt x="70" y="117"/>
                  </a:lnTo>
                  <a:lnTo>
                    <a:pt x="72" y="116"/>
                  </a:lnTo>
                  <a:lnTo>
                    <a:pt x="74" y="116"/>
                  </a:lnTo>
                  <a:lnTo>
                    <a:pt x="76" y="115"/>
                  </a:lnTo>
                  <a:lnTo>
                    <a:pt x="78" y="114"/>
                  </a:lnTo>
                  <a:lnTo>
                    <a:pt x="80" y="114"/>
                  </a:lnTo>
                  <a:lnTo>
                    <a:pt x="82" y="113"/>
                  </a:lnTo>
                  <a:lnTo>
                    <a:pt x="84" y="112"/>
                  </a:lnTo>
                  <a:lnTo>
                    <a:pt x="86" y="112"/>
                  </a:lnTo>
                  <a:lnTo>
                    <a:pt x="88" y="111"/>
                  </a:lnTo>
                  <a:lnTo>
                    <a:pt x="90" y="111"/>
                  </a:lnTo>
                  <a:lnTo>
                    <a:pt x="92" y="110"/>
                  </a:lnTo>
                  <a:lnTo>
                    <a:pt x="94" y="109"/>
                  </a:lnTo>
                  <a:lnTo>
                    <a:pt x="96" y="109"/>
                  </a:lnTo>
                  <a:lnTo>
                    <a:pt x="98" y="108"/>
                  </a:lnTo>
                  <a:lnTo>
                    <a:pt x="100" y="108"/>
                  </a:lnTo>
                  <a:lnTo>
                    <a:pt x="102" y="107"/>
                  </a:lnTo>
                  <a:lnTo>
                    <a:pt x="104" y="106"/>
                  </a:lnTo>
                  <a:lnTo>
                    <a:pt x="106" y="106"/>
                  </a:lnTo>
                  <a:lnTo>
                    <a:pt x="108" y="105"/>
                  </a:lnTo>
                  <a:lnTo>
                    <a:pt x="110" y="105"/>
                  </a:lnTo>
                  <a:lnTo>
                    <a:pt x="112" y="104"/>
                  </a:lnTo>
                  <a:lnTo>
                    <a:pt x="114" y="104"/>
                  </a:lnTo>
                  <a:lnTo>
                    <a:pt x="116" y="103"/>
                  </a:lnTo>
                  <a:lnTo>
                    <a:pt x="118" y="102"/>
                  </a:lnTo>
                  <a:lnTo>
                    <a:pt x="120" y="102"/>
                  </a:lnTo>
                  <a:lnTo>
                    <a:pt x="122" y="101"/>
                  </a:lnTo>
                  <a:lnTo>
                    <a:pt x="124" y="101"/>
                  </a:lnTo>
                  <a:lnTo>
                    <a:pt x="126" y="100"/>
                  </a:lnTo>
                  <a:lnTo>
                    <a:pt x="128" y="100"/>
                  </a:lnTo>
                  <a:lnTo>
                    <a:pt x="130" y="99"/>
                  </a:lnTo>
                  <a:lnTo>
                    <a:pt x="132" y="99"/>
                  </a:lnTo>
                  <a:lnTo>
                    <a:pt x="134" y="98"/>
                  </a:lnTo>
                  <a:lnTo>
                    <a:pt x="136" y="98"/>
                  </a:lnTo>
                  <a:lnTo>
                    <a:pt x="138" y="97"/>
                  </a:lnTo>
                  <a:lnTo>
                    <a:pt x="140" y="97"/>
                  </a:lnTo>
                  <a:lnTo>
                    <a:pt x="142" y="96"/>
                  </a:lnTo>
                  <a:lnTo>
                    <a:pt x="144" y="96"/>
                  </a:lnTo>
                  <a:lnTo>
                    <a:pt x="146" y="95"/>
                  </a:lnTo>
                  <a:lnTo>
                    <a:pt x="148" y="95"/>
                  </a:lnTo>
                  <a:lnTo>
                    <a:pt x="150" y="94"/>
                  </a:lnTo>
                  <a:lnTo>
                    <a:pt x="152" y="94"/>
                  </a:lnTo>
                  <a:lnTo>
                    <a:pt x="154" y="93"/>
                  </a:lnTo>
                  <a:lnTo>
                    <a:pt x="156" y="93"/>
                  </a:lnTo>
                  <a:lnTo>
                    <a:pt x="158" y="92"/>
                  </a:lnTo>
                  <a:lnTo>
                    <a:pt x="160" y="92"/>
                  </a:lnTo>
                  <a:lnTo>
                    <a:pt x="162" y="91"/>
                  </a:lnTo>
                  <a:lnTo>
                    <a:pt x="164" y="91"/>
                  </a:lnTo>
                  <a:lnTo>
                    <a:pt x="166" y="91"/>
                  </a:lnTo>
                  <a:lnTo>
                    <a:pt x="168" y="90"/>
                  </a:lnTo>
                  <a:lnTo>
                    <a:pt x="170" y="90"/>
                  </a:lnTo>
                  <a:lnTo>
                    <a:pt x="172" y="89"/>
                  </a:lnTo>
                  <a:lnTo>
                    <a:pt x="174" y="89"/>
                  </a:lnTo>
                  <a:lnTo>
                    <a:pt x="176" y="88"/>
                  </a:lnTo>
                  <a:lnTo>
                    <a:pt x="178" y="88"/>
                  </a:lnTo>
                  <a:lnTo>
                    <a:pt x="180" y="87"/>
                  </a:lnTo>
                  <a:lnTo>
                    <a:pt x="182" y="87"/>
                  </a:lnTo>
                  <a:lnTo>
                    <a:pt x="184" y="86"/>
                  </a:lnTo>
                  <a:lnTo>
                    <a:pt x="186" y="86"/>
                  </a:lnTo>
                  <a:lnTo>
                    <a:pt x="188" y="86"/>
                  </a:lnTo>
                  <a:lnTo>
                    <a:pt x="190" y="85"/>
                  </a:lnTo>
                  <a:lnTo>
                    <a:pt x="192" y="85"/>
                  </a:lnTo>
                  <a:lnTo>
                    <a:pt x="194" y="84"/>
                  </a:lnTo>
                  <a:lnTo>
                    <a:pt x="196" y="84"/>
                  </a:lnTo>
                  <a:lnTo>
                    <a:pt x="198" y="83"/>
                  </a:lnTo>
                  <a:lnTo>
                    <a:pt x="200" y="83"/>
                  </a:lnTo>
                  <a:lnTo>
                    <a:pt x="202" y="83"/>
                  </a:lnTo>
                  <a:lnTo>
                    <a:pt x="204" y="82"/>
                  </a:lnTo>
                  <a:lnTo>
                    <a:pt x="206" y="82"/>
                  </a:lnTo>
                  <a:lnTo>
                    <a:pt x="208" y="81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80"/>
                  </a:lnTo>
                  <a:lnTo>
                    <a:pt x="218" y="79"/>
                  </a:lnTo>
                  <a:lnTo>
                    <a:pt x="220" y="79"/>
                  </a:lnTo>
                  <a:lnTo>
                    <a:pt x="222" y="79"/>
                  </a:lnTo>
                  <a:lnTo>
                    <a:pt x="224" y="78"/>
                  </a:lnTo>
                  <a:lnTo>
                    <a:pt x="226" y="78"/>
                  </a:lnTo>
                  <a:lnTo>
                    <a:pt x="228" y="77"/>
                  </a:lnTo>
                  <a:lnTo>
                    <a:pt x="230" y="77"/>
                  </a:lnTo>
                  <a:lnTo>
                    <a:pt x="232" y="77"/>
                  </a:lnTo>
                  <a:lnTo>
                    <a:pt x="234" y="76"/>
                  </a:lnTo>
                  <a:lnTo>
                    <a:pt x="236" y="76"/>
                  </a:lnTo>
                  <a:lnTo>
                    <a:pt x="238" y="75"/>
                  </a:lnTo>
                  <a:lnTo>
                    <a:pt x="240" y="75"/>
                  </a:lnTo>
                  <a:lnTo>
                    <a:pt x="242" y="75"/>
                  </a:lnTo>
                  <a:lnTo>
                    <a:pt x="244" y="74"/>
                  </a:lnTo>
                  <a:lnTo>
                    <a:pt x="246" y="74"/>
                  </a:lnTo>
                  <a:lnTo>
                    <a:pt x="248" y="73"/>
                  </a:lnTo>
                  <a:lnTo>
                    <a:pt x="250" y="73"/>
                  </a:lnTo>
                  <a:lnTo>
                    <a:pt x="252" y="73"/>
                  </a:lnTo>
                  <a:lnTo>
                    <a:pt x="254" y="72"/>
                  </a:lnTo>
                  <a:lnTo>
                    <a:pt x="256" y="72"/>
                  </a:lnTo>
                  <a:lnTo>
                    <a:pt x="258" y="72"/>
                  </a:lnTo>
                  <a:lnTo>
                    <a:pt x="260" y="71"/>
                  </a:lnTo>
                  <a:lnTo>
                    <a:pt x="262" y="71"/>
                  </a:lnTo>
                  <a:lnTo>
                    <a:pt x="264" y="70"/>
                  </a:lnTo>
                  <a:lnTo>
                    <a:pt x="266" y="70"/>
                  </a:lnTo>
                  <a:lnTo>
                    <a:pt x="268" y="70"/>
                  </a:lnTo>
                  <a:lnTo>
                    <a:pt x="270" y="69"/>
                  </a:lnTo>
                  <a:lnTo>
                    <a:pt x="272" y="69"/>
                  </a:lnTo>
                  <a:lnTo>
                    <a:pt x="274" y="69"/>
                  </a:lnTo>
                  <a:lnTo>
                    <a:pt x="276" y="68"/>
                  </a:lnTo>
                  <a:lnTo>
                    <a:pt x="278" y="68"/>
                  </a:lnTo>
                  <a:lnTo>
                    <a:pt x="280" y="68"/>
                  </a:lnTo>
                  <a:lnTo>
                    <a:pt x="282" y="67"/>
                  </a:lnTo>
                  <a:lnTo>
                    <a:pt x="284" y="67"/>
                  </a:lnTo>
                  <a:lnTo>
                    <a:pt x="286" y="67"/>
                  </a:lnTo>
                  <a:lnTo>
                    <a:pt x="288" y="66"/>
                  </a:lnTo>
                  <a:lnTo>
                    <a:pt x="290" y="66"/>
                  </a:lnTo>
                  <a:lnTo>
                    <a:pt x="292" y="65"/>
                  </a:lnTo>
                  <a:lnTo>
                    <a:pt x="294" y="65"/>
                  </a:lnTo>
                  <a:lnTo>
                    <a:pt x="296" y="65"/>
                  </a:lnTo>
                  <a:lnTo>
                    <a:pt x="298" y="64"/>
                  </a:lnTo>
                  <a:lnTo>
                    <a:pt x="300" y="64"/>
                  </a:lnTo>
                  <a:lnTo>
                    <a:pt x="302" y="64"/>
                  </a:lnTo>
                  <a:lnTo>
                    <a:pt x="304" y="63"/>
                  </a:lnTo>
                  <a:lnTo>
                    <a:pt x="306" y="63"/>
                  </a:lnTo>
                  <a:lnTo>
                    <a:pt x="308" y="63"/>
                  </a:lnTo>
                  <a:lnTo>
                    <a:pt x="310" y="62"/>
                  </a:lnTo>
                  <a:lnTo>
                    <a:pt x="312" y="62"/>
                  </a:lnTo>
                  <a:lnTo>
                    <a:pt x="314" y="62"/>
                  </a:lnTo>
                  <a:lnTo>
                    <a:pt x="316" y="61"/>
                  </a:lnTo>
                  <a:lnTo>
                    <a:pt x="318" y="61"/>
                  </a:lnTo>
                  <a:lnTo>
                    <a:pt x="320" y="61"/>
                  </a:lnTo>
                  <a:lnTo>
                    <a:pt x="322" y="60"/>
                  </a:lnTo>
                  <a:lnTo>
                    <a:pt x="324" y="60"/>
                  </a:lnTo>
                  <a:lnTo>
                    <a:pt x="326" y="60"/>
                  </a:lnTo>
                  <a:lnTo>
                    <a:pt x="328" y="59"/>
                  </a:lnTo>
                  <a:lnTo>
                    <a:pt x="330" y="59"/>
                  </a:lnTo>
                  <a:lnTo>
                    <a:pt x="332" y="59"/>
                  </a:lnTo>
                  <a:lnTo>
                    <a:pt x="334" y="58"/>
                  </a:lnTo>
                  <a:lnTo>
                    <a:pt x="336" y="58"/>
                  </a:lnTo>
                  <a:lnTo>
                    <a:pt x="338" y="58"/>
                  </a:lnTo>
                  <a:lnTo>
                    <a:pt x="340" y="57"/>
                  </a:lnTo>
                  <a:lnTo>
                    <a:pt x="342" y="57"/>
                  </a:lnTo>
                  <a:lnTo>
                    <a:pt x="344" y="57"/>
                  </a:lnTo>
                  <a:lnTo>
                    <a:pt x="346" y="56"/>
                  </a:lnTo>
                  <a:lnTo>
                    <a:pt x="348" y="56"/>
                  </a:lnTo>
                  <a:lnTo>
                    <a:pt x="350" y="56"/>
                  </a:lnTo>
                  <a:lnTo>
                    <a:pt x="352" y="55"/>
                  </a:lnTo>
                  <a:lnTo>
                    <a:pt x="354" y="55"/>
                  </a:lnTo>
                  <a:lnTo>
                    <a:pt x="356" y="55"/>
                  </a:lnTo>
                  <a:lnTo>
                    <a:pt x="358" y="55"/>
                  </a:lnTo>
                  <a:lnTo>
                    <a:pt x="360" y="54"/>
                  </a:lnTo>
                  <a:lnTo>
                    <a:pt x="362" y="54"/>
                  </a:lnTo>
                  <a:lnTo>
                    <a:pt x="364" y="54"/>
                  </a:lnTo>
                  <a:lnTo>
                    <a:pt x="366" y="53"/>
                  </a:lnTo>
                  <a:lnTo>
                    <a:pt x="368" y="53"/>
                  </a:lnTo>
                  <a:lnTo>
                    <a:pt x="370" y="53"/>
                  </a:lnTo>
                  <a:lnTo>
                    <a:pt x="372" y="52"/>
                  </a:lnTo>
                  <a:lnTo>
                    <a:pt x="374" y="52"/>
                  </a:lnTo>
                  <a:lnTo>
                    <a:pt x="376" y="52"/>
                  </a:lnTo>
                  <a:lnTo>
                    <a:pt x="378" y="51"/>
                  </a:lnTo>
                  <a:lnTo>
                    <a:pt x="380" y="51"/>
                  </a:lnTo>
                  <a:lnTo>
                    <a:pt x="382" y="51"/>
                  </a:lnTo>
                  <a:lnTo>
                    <a:pt x="384" y="50"/>
                  </a:lnTo>
                  <a:lnTo>
                    <a:pt x="386" y="50"/>
                  </a:lnTo>
                  <a:lnTo>
                    <a:pt x="388" y="50"/>
                  </a:lnTo>
                  <a:lnTo>
                    <a:pt x="390" y="50"/>
                  </a:lnTo>
                  <a:lnTo>
                    <a:pt x="392" y="49"/>
                  </a:lnTo>
                  <a:lnTo>
                    <a:pt x="394" y="49"/>
                  </a:lnTo>
                  <a:lnTo>
                    <a:pt x="396" y="49"/>
                  </a:lnTo>
                  <a:lnTo>
                    <a:pt x="398" y="48"/>
                  </a:lnTo>
                  <a:lnTo>
                    <a:pt x="400" y="48"/>
                  </a:lnTo>
                  <a:lnTo>
                    <a:pt x="402" y="48"/>
                  </a:lnTo>
                  <a:lnTo>
                    <a:pt x="404" y="47"/>
                  </a:lnTo>
                  <a:lnTo>
                    <a:pt x="406" y="47"/>
                  </a:lnTo>
                  <a:lnTo>
                    <a:pt x="408" y="47"/>
                  </a:lnTo>
                  <a:lnTo>
                    <a:pt x="410" y="47"/>
                  </a:lnTo>
                  <a:lnTo>
                    <a:pt x="412" y="46"/>
                  </a:lnTo>
                  <a:lnTo>
                    <a:pt x="414" y="46"/>
                  </a:lnTo>
                  <a:lnTo>
                    <a:pt x="416" y="46"/>
                  </a:lnTo>
                  <a:lnTo>
                    <a:pt x="418" y="45"/>
                  </a:lnTo>
                  <a:lnTo>
                    <a:pt x="420" y="45"/>
                  </a:lnTo>
                  <a:lnTo>
                    <a:pt x="422" y="45"/>
                  </a:lnTo>
                  <a:lnTo>
                    <a:pt x="424" y="45"/>
                  </a:lnTo>
                  <a:lnTo>
                    <a:pt x="426" y="44"/>
                  </a:lnTo>
                  <a:lnTo>
                    <a:pt x="428" y="44"/>
                  </a:lnTo>
                  <a:lnTo>
                    <a:pt x="430" y="44"/>
                  </a:lnTo>
                  <a:lnTo>
                    <a:pt x="432" y="43"/>
                  </a:lnTo>
                  <a:lnTo>
                    <a:pt x="434" y="43"/>
                  </a:lnTo>
                  <a:lnTo>
                    <a:pt x="436" y="43"/>
                  </a:lnTo>
                  <a:lnTo>
                    <a:pt x="438" y="43"/>
                  </a:lnTo>
                  <a:lnTo>
                    <a:pt x="440" y="42"/>
                  </a:lnTo>
                  <a:lnTo>
                    <a:pt x="442" y="42"/>
                  </a:lnTo>
                  <a:lnTo>
                    <a:pt x="444" y="42"/>
                  </a:lnTo>
                  <a:lnTo>
                    <a:pt x="446" y="41"/>
                  </a:lnTo>
                  <a:lnTo>
                    <a:pt x="448" y="41"/>
                  </a:lnTo>
                  <a:lnTo>
                    <a:pt x="450" y="41"/>
                  </a:lnTo>
                  <a:lnTo>
                    <a:pt x="452" y="41"/>
                  </a:lnTo>
                  <a:lnTo>
                    <a:pt x="454" y="40"/>
                  </a:lnTo>
                  <a:lnTo>
                    <a:pt x="456" y="40"/>
                  </a:lnTo>
                  <a:lnTo>
                    <a:pt x="458" y="40"/>
                  </a:lnTo>
                  <a:lnTo>
                    <a:pt x="460" y="39"/>
                  </a:lnTo>
                  <a:lnTo>
                    <a:pt x="462" y="39"/>
                  </a:lnTo>
                  <a:lnTo>
                    <a:pt x="464" y="39"/>
                  </a:lnTo>
                  <a:lnTo>
                    <a:pt x="466" y="39"/>
                  </a:lnTo>
                  <a:lnTo>
                    <a:pt x="468" y="38"/>
                  </a:lnTo>
                  <a:lnTo>
                    <a:pt x="470" y="38"/>
                  </a:lnTo>
                  <a:lnTo>
                    <a:pt x="472" y="38"/>
                  </a:lnTo>
                  <a:lnTo>
                    <a:pt x="474" y="37"/>
                  </a:lnTo>
                  <a:lnTo>
                    <a:pt x="476" y="37"/>
                  </a:lnTo>
                  <a:lnTo>
                    <a:pt x="478" y="37"/>
                  </a:lnTo>
                  <a:lnTo>
                    <a:pt x="480" y="37"/>
                  </a:lnTo>
                  <a:lnTo>
                    <a:pt x="482" y="36"/>
                  </a:lnTo>
                  <a:lnTo>
                    <a:pt x="484" y="36"/>
                  </a:lnTo>
                  <a:lnTo>
                    <a:pt x="486" y="36"/>
                  </a:lnTo>
                  <a:lnTo>
                    <a:pt x="488" y="36"/>
                  </a:lnTo>
                  <a:lnTo>
                    <a:pt x="490" y="35"/>
                  </a:lnTo>
                  <a:lnTo>
                    <a:pt x="492" y="35"/>
                  </a:lnTo>
                  <a:lnTo>
                    <a:pt x="494" y="35"/>
                  </a:lnTo>
                  <a:lnTo>
                    <a:pt x="496" y="34"/>
                  </a:lnTo>
                  <a:lnTo>
                    <a:pt x="498" y="34"/>
                  </a:lnTo>
                  <a:lnTo>
                    <a:pt x="500" y="34"/>
                  </a:lnTo>
                  <a:lnTo>
                    <a:pt x="502" y="34"/>
                  </a:lnTo>
                  <a:lnTo>
                    <a:pt x="504" y="33"/>
                  </a:lnTo>
                  <a:lnTo>
                    <a:pt x="506" y="33"/>
                  </a:lnTo>
                  <a:lnTo>
                    <a:pt x="508" y="33"/>
                  </a:lnTo>
                  <a:lnTo>
                    <a:pt x="510" y="33"/>
                  </a:lnTo>
                  <a:lnTo>
                    <a:pt x="512" y="32"/>
                  </a:lnTo>
                  <a:lnTo>
                    <a:pt x="514" y="32"/>
                  </a:lnTo>
                  <a:lnTo>
                    <a:pt x="516" y="32"/>
                  </a:lnTo>
                  <a:lnTo>
                    <a:pt x="518" y="32"/>
                  </a:lnTo>
                  <a:lnTo>
                    <a:pt x="520" y="31"/>
                  </a:lnTo>
                  <a:lnTo>
                    <a:pt x="522" y="31"/>
                  </a:lnTo>
                  <a:lnTo>
                    <a:pt x="524" y="31"/>
                  </a:lnTo>
                  <a:lnTo>
                    <a:pt x="526" y="30"/>
                  </a:lnTo>
                  <a:lnTo>
                    <a:pt x="528" y="30"/>
                  </a:lnTo>
                  <a:lnTo>
                    <a:pt x="530" y="30"/>
                  </a:lnTo>
                  <a:lnTo>
                    <a:pt x="532" y="30"/>
                  </a:lnTo>
                  <a:lnTo>
                    <a:pt x="534" y="29"/>
                  </a:lnTo>
                  <a:lnTo>
                    <a:pt x="536" y="29"/>
                  </a:lnTo>
                  <a:lnTo>
                    <a:pt x="538" y="29"/>
                  </a:lnTo>
                  <a:lnTo>
                    <a:pt x="540" y="29"/>
                  </a:lnTo>
                  <a:lnTo>
                    <a:pt x="542" y="28"/>
                  </a:lnTo>
                  <a:lnTo>
                    <a:pt x="544" y="28"/>
                  </a:lnTo>
                  <a:lnTo>
                    <a:pt x="546" y="28"/>
                  </a:lnTo>
                  <a:lnTo>
                    <a:pt x="548" y="28"/>
                  </a:lnTo>
                  <a:lnTo>
                    <a:pt x="550" y="27"/>
                  </a:lnTo>
                  <a:lnTo>
                    <a:pt x="552" y="27"/>
                  </a:lnTo>
                  <a:lnTo>
                    <a:pt x="554" y="27"/>
                  </a:lnTo>
                  <a:lnTo>
                    <a:pt x="556" y="27"/>
                  </a:lnTo>
                  <a:lnTo>
                    <a:pt x="558" y="26"/>
                  </a:lnTo>
                  <a:lnTo>
                    <a:pt x="560" y="26"/>
                  </a:lnTo>
                  <a:lnTo>
                    <a:pt x="562" y="26"/>
                  </a:lnTo>
                  <a:lnTo>
                    <a:pt x="564" y="26"/>
                  </a:lnTo>
                  <a:lnTo>
                    <a:pt x="566" y="25"/>
                  </a:lnTo>
                  <a:lnTo>
                    <a:pt x="568" y="25"/>
                  </a:lnTo>
                  <a:lnTo>
                    <a:pt x="570" y="25"/>
                  </a:lnTo>
                  <a:lnTo>
                    <a:pt x="572" y="25"/>
                  </a:lnTo>
                  <a:lnTo>
                    <a:pt x="574" y="24"/>
                  </a:lnTo>
                  <a:lnTo>
                    <a:pt x="576" y="24"/>
                  </a:lnTo>
                  <a:lnTo>
                    <a:pt x="578" y="24"/>
                  </a:lnTo>
                  <a:lnTo>
                    <a:pt x="580" y="24"/>
                  </a:lnTo>
                  <a:lnTo>
                    <a:pt x="582" y="23"/>
                  </a:lnTo>
                  <a:lnTo>
                    <a:pt x="584" y="23"/>
                  </a:lnTo>
                  <a:lnTo>
                    <a:pt x="586" y="23"/>
                  </a:lnTo>
                  <a:lnTo>
                    <a:pt x="588" y="23"/>
                  </a:lnTo>
                  <a:lnTo>
                    <a:pt x="590" y="22"/>
                  </a:lnTo>
                  <a:lnTo>
                    <a:pt x="592" y="22"/>
                  </a:lnTo>
                  <a:lnTo>
                    <a:pt x="594" y="22"/>
                  </a:lnTo>
                  <a:lnTo>
                    <a:pt x="596" y="22"/>
                  </a:lnTo>
                  <a:lnTo>
                    <a:pt x="598" y="21"/>
                  </a:lnTo>
                  <a:lnTo>
                    <a:pt x="600" y="21"/>
                  </a:lnTo>
                  <a:lnTo>
                    <a:pt x="602" y="21"/>
                  </a:lnTo>
                  <a:lnTo>
                    <a:pt x="604" y="21"/>
                  </a:lnTo>
                  <a:lnTo>
                    <a:pt x="606" y="20"/>
                  </a:lnTo>
                  <a:lnTo>
                    <a:pt x="608" y="20"/>
                  </a:lnTo>
                  <a:lnTo>
                    <a:pt x="610" y="20"/>
                  </a:lnTo>
                  <a:lnTo>
                    <a:pt x="612" y="20"/>
                  </a:lnTo>
                  <a:lnTo>
                    <a:pt x="614" y="19"/>
                  </a:lnTo>
                  <a:lnTo>
                    <a:pt x="616" y="19"/>
                  </a:lnTo>
                  <a:lnTo>
                    <a:pt x="618" y="19"/>
                  </a:lnTo>
                  <a:lnTo>
                    <a:pt x="620" y="19"/>
                  </a:lnTo>
                  <a:lnTo>
                    <a:pt x="622" y="18"/>
                  </a:lnTo>
                  <a:lnTo>
                    <a:pt x="624" y="18"/>
                  </a:lnTo>
                  <a:lnTo>
                    <a:pt x="626" y="18"/>
                  </a:lnTo>
                  <a:lnTo>
                    <a:pt x="628" y="18"/>
                  </a:lnTo>
                  <a:lnTo>
                    <a:pt x="630" y="18"/>
                  </a:lnTo>
                  <a:lnTo>
                    <a:pt x="632" y="17"/>
                  </a:lnTo>
                  <a:lnTo>
                    <a:pt x="634" y="17"/>
                  </a:lnTo>
                  <a:lnTo>
                    <a:pt x="636" y="17"/>
                  </a:lnTo>
                  <a:lnTo>
                    <a:pt x="638" y="17"/>
                  </a:lnTo>
                  <a:lnTo>
                    <a:pt x="640" y="16"/>
                  </a:lnTo>
                  <a:lnTo>
                    <a:pt x="642" y="16"/>
                  </a:lnTo>
                  <a:lnTo>
                    <a:pt x="644" y="16"/>
                  </a:lnTo>
                  <a:lnTo>
                    <a:pt x="646" y="16"/>
                  </a:lnTo>
                  <a:lnTo>
                    <a:pt x="648" y="15"/>
                  </a:lnTo>
                  <a:lnTo>
                    <a:pt x="650" y="15"/>
                  </a:lnTo>
                  <a:lnTo>
                    <a:pt x="652" y="15"/>
                  </a:lnTo>
                  <a:lnTo>
                    <a:pt x="654" y="15"/>
                  </a:lnTo>
                  <a:lnTo>
                    <a:pt x="656" y="14"/>
                  </a:lnTo>
                  <a:lnTo>
                    <a:pt x="658" y="14"/>
                  </a:lnTo>
                  <a:lnTo>
                    <a:pt x="660" y="14"/>
                  </a:lnTo>
                  <a:lnTo>
                    <a:pt x="662" y="14"/>
                  </a:lnTo>
                  <a:lnTo>
                    <a:pt x="664" y="14"/>
                  </a:lnTo>
                  <a:lnTo>
                    <a:pt x="666" y="13"/>
                  </a:lnTo>
                  <a:lnTo>
                    <a:pt x="668" y="13"/>
                  </a:lnTo>
                  <a:lnTo>
                    <a:pt x="670" y="13"/>
                  </a:lnTo>
                  <a:lnTo>
                    <a:pt x="672" y="13"/>
                  </a:lnTo>
                  <a:lnTo>
                    <a:pt x="674" y="12"/>
                  </a:lnTo>
                  <a:lnTo>
                    <a:pt x="676" y="12"/>
                  </a:lnTo>
                  <a:lnTo>
                    <a:pt x="678" y="12"/>
                  </a:lnTo>
                  <a:lnTo>
                    <a:pt x="680" y="12"/>
                  </a:lnTo>
                  <a:lnTo>
                    <a:pt x="682" y="11"/>
                  </a:lnTo>
                  <a:lnTo>
                    <a:pt x="684" y="11"/>
                  </a:lnTo>
                  <a:lnTo>
                    <a:pt x="686" y="11"/>
                  </a:lnTo>
                  <a:lnTo>
                    <a:pt x="688" y="11"/>
                  </a:lnTo>
                  <a:lnTo>
                    <a:pt x="690" y="11"/>
                  </a:lnTo>
                  <a:lnTo>
                    <a:pt x="692" y="10"/>
                  </a:lnTo>
                  <a:lnTo>
                    <a:pt x="694" y="10"/>
                  </a:lnTo>
                  <a:lnTo>
                    <a:pt x="696" y="10"/>
                  </a:lnTo>
                  <a:lnTo>
                    <a:pt x="698" y="10"/>
                  </a:lnTo>
                  <a:lnTo>
                    <a:pt x="700" y="9"/>
                  </a:lnTo>
                  <a:lnTo>
                    <a:pt x="702" y="9"/>
                  </a:lnTo>
                  <a:lnTo>
                    <a:pt x="704" y="9"/>
                  </a:lnTo>
                  <a:lnTo>
                    <a:pt x="706" y="9"/>
                  </a:lnTo>
                  <a:lnTo>
                    <a:pt x="708" y="8"/>
                  </a:lnTo>
                  <a:lnTo>
                    <a:pt x="710" y="8"/>
                  </a:lnTo>
                  <a:lnTo>
                    <a:pt x="712" y="8"/>
                  </a:lnTo>
                  <a:lnTo>
                    <a:pt x="714" y="8"/>
                  </a:lnTo>
                  <a:lnTo>
                    <a:pt x="716" y="8"/>
                  </a:lnTo>
                  <a:lnTo>
                    <a:pt x="718" y="7"/>
                  </a:lnTo>
                  <a:lnTo>
                    <a:pt x="720" y="7"/>
                  </a:lnTo>
                  <a:lnTo>
                    <a:pt x="722" y="7"/>
                  </a:lnTo>
                  <a:lnTo>
                    <a:pt x="724" y="7"/>
                  </a:lnTo>
                  <a:lnTo>
                    <a:pt x="726" y="6"/>
                  </a:lnTo>
                  <a:lnTo>
                    <a:pt x="728" y="6"/>
                  </a:lnTo>
                  <a:lnTo>
                    <a:pt x="730" y="6"/>
                  </a:lnTo>
                  <a:lnTo>
                    <a:pt x="732" y="6"/>
                  </a:lnTo>
                  <a:lnTo>
                    <a:pt x="734" y="6"/>
                  </a:lnTo>
                  <a:lnTo>
                    <a:pt x="736" y="5"/>
                  </a:lnTo>
                  <a:lnTo>
                    <a:pt x="738" y="5"/>
                  </a:lnTo>
                  <a:lnTo>
                    <a:pt x="740" y="5"/>
                  </a:lnTo>
                  <a:lnTo>
                    <a:pt x="742" y="5"/>
                  </a:lnTo>
                  <a:lnTo>
                    <a:pt x="744" y="4"/>
                  </a:lnTo>
                  <a:lnTo>
                    <a:pt x="746" y="4"/>
                  </a:lnTo>
                  <a:lnTo>
                    <a:pt x="748" y="4"/>
                  </a:lnTo>
                  <a:lnTo>
                    <a:pt x="750" y="4"/>
                  </a:lnTo>
                  <a:lnTo>
                    <a:pt x="752" y="4"/>
                  </a:lnTo>
                  <a:lnTo>
                    <a:pt x="754" y="3"/>
                  </a:lnTo>
                  <a:lnTo>
                    <a:pt x="756" y="3"/>
                  </a:lnTo>
                  <a:lnTo>
                    <a:pt x="758" y="3"/>
                  </a:lnTo>
                  <a:lnTo>
                    <a:pt x="760" y="3"/>
                  </a:lnTo>
                  <a:lnTo>
                    <a:pt x="762" y="2"/>
                  </a:lnTo>
                  <a:lnTo>
                    <a:pt x="764" y="2"/>
                  </a:lnTo>
                  <a:lnTo>
                    <a:pt x="766" y="2"/>
                  </a:lnTo>
                  <a:lnTo>
                    <a:pt x="768" y="2"/>
                  </a:lnTo>
                  <a:lnTo>
                    <a:pt x="770" y="2"/>
                  </a:lnTo>
                  <a:lnTo>
                    <a:pt x="772" y="1"/>
                  </a:lnTo>
                  <a:lnTo>
                    <a:pt x="774" y="1"/>
                  </a:lnTo>
                  <a:lnTo>
                    <a:pt x="776" y="1"/>
                  </a:lnTo>
                  <a:lnTo>
                    <a:pt x="778" y="1"/>
                  </a:lnTo>
                  <a:lnTo>
                    <a:pt x="780" y="1"/>
                  </a:lnTo>
                  <a:lnTo>
                    <a:pt x="78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24" name="Freeform 90"/>
            <p:cNvSpPr>
              <a:spLocks/>
            </p:cNvSpPr>
            <p:nvPr/>
          </p:nvSpPr>
          <p:spPr bwMode="auto">
            <a:xfrm>
              <a:off x="1169988" y="5478463"/>
              <a:ext cx="19050" cy="85725"/>
            </a:xfrm>
            <a:custGeom>
              <a:avLst/>
              <a:gdLst>
                <a:gd name="T0" fmla="*/ 12 w 5"/>
                <a:gd name="T1" fmla="*/ 0 h 13"/>
                <a:gd name="T2" fmla="*/ 7 w 5"/>
                <a:gd name="T3" fmla="*/ 12 h 13"/>
                <a:gd name="T4" fmla="*/ 2 w 5"/>
                <a:gd name="T5" fmla="*/ 33 h 13"/>
                <a:gd name="T6" fmla="*/ 2 w 5"/>
                <a:gd name="T7" fmla="*/ 46 h 13"/>
                <a:gd name="T8" fmla="*/ 0 w 5"/>
                <a:gd name="T9" fmla="*/ 50 h 13"/>
                <a:gd name="T10" fmla="*/ 0 w 5"/>
                <a:gd name="T11" fmla="*/ 50 h 13"/>
                <a:gd name="T12" fmla="*/ 0 w 5"/>
                <a:gd name="T13" fmla="*/ 54 h 13"/>
                <a:gd name="T14" fmla="*/ 0 w 5"/>
                <a:gd name="T15" fmla="*/ 54 h 13"/>
                <a:gd name="T16" fmla="*/ 0 w 5"/>
                <a:gd name="T17" fmla="*/ 54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"/>
                <a:gd name="T28" fmla="*/ 0 h 13"/>
                <a:gd name="T29" fmla="*/ 5 w 5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" h="13">
                  <a:moveTo>
                    <a:pt x="5" y="0"/>
                  </a:moveTo>
                  <a:lnTo>
                    <a:pt x="3" y="3"/>
                  </a:lnTo>
                  <a:lnTo>
                    <a:pt x="1" y="8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 flipV="1">
            <a:off x="1805853" y="4687825"/>
            <a:ext cx="2903326" cy="754825"/>
            <a:chOff x="1169988" y="4446588"/>
            <a:chExt cx="2962275" cy="1117600"/>
          </a:xfrm>
        </p:grpSpPr>
        <p:sp>
          <p:nvSpPr>
            <p:cNvPr id="127" name="Freeform 91"/>
            <p:cNvSpPr>
              <a:spLocks/>
            </p:cNvSpPr>
            <p:nvPr/>
          </p:nvSpPr>
          <p:spPr bwMode="auto">
            <a:xfrm>
              <a:off x="1189038" y="4446588"/>
              <a:ext cx="2943225" cy="1031875"/>
            </a:xfrm>
            <a:custGeom>
              <a:avLst/>
              <a:gdLst>
                <a:gd name="T0" fmla="*/ 28 w 781"/>
                <a:gd name="T1" fmla="*/ 604 h 156"/>
                <a:gd name="T2" fmla="*/ 62 w 781"/>
                <a:gd name="T3" fmla="*/ 567 h 156"/>
                <a:gd name="T4" fmla="*/ 95 w 781"/>
                <a:gd name="T5" fmla="*/ 538 h 156"/>
                <a:gd name="T6" fmla="*/ 128 w 781"/>
                <a:gd name="T7" fmla="*/ 512 h 156"/>
                <a:gd name="T8" fmla="*/ 161 w 781"/>
                <a:gd name="T9" fmla="*/ 492 h 156"/>
                <a:gd name="T10" fmla="*/ 195 w 781"/>
                <a:gd name="T11" fmla="*/ 471 h 156"/>
                <a:gd name="T12" fmla="*/ 228 w 781"/>
                <a:gd name="T13" fmla="*/ 454 h 156"/>
                <a:gd name="T14" fmla="*/ 261 w 781"/>
                <a:gd name="T15" fmla="*/ 437 h 156"/>
                <a:gd name="T16" fmla="*/ 294 w 781"/>
                <a:gd name="T17" fmla="*/ 421 h 156"/>
                <a:gd name="T18" fmla="*/ 328 w 781"/>
                <a:gd name="T19" fmla="*/ 404 h 156"/>
                <a:gd name="T20" fmla="*/ 361 w 781"/>
                <a:gd name="T21" fmla="*/ 392 h 156"/>
                <a:gd name="T22" fmla="*/ 394 w 781"/>
                <a:gd name="T23" fmla="*/ 379 h 156"/>
                <a:gd name="T24" fmla="*/ 427 w 781"/>
                <a:gd name="T25" fmla="*/ 362 h 156"/>
                <a:gd name="T26" fmla="*/ 461 w 781"/>
                <a:gd name="T27" fmla="*/ 350 h 156"/>
                <a:gd name="T28" fmla="*/ 494 w 781"/>
                <a:gd name="T29" fmla="*/ 337 h 156"/>
                <a:gd name="T30" fmla="*/ 527 w 781"/>
                <a:gd name="T31" fmla="*/ 329 h 156"/>
                <a:gd name="T32" fmla="*/ 560 w 781"/>
                <a:gd name="T33" fmla="*/ 317 h 156"/>
                <a:gd name="T34" fmla="*/ 593 w 781"/>
                <a:gd name="T35" fmla="*/ 304 h 156"/>
                <a:gd name="T36" fmla="*/ 627 w 781"/>
                <a:gd name="T37" fmla="*/ 292 h 156"/>
                <a:gd name="T38" fmla="*/ 660 w 781"/>
                <a:gd name="T39" fmla="*/ 283 h 156"/>
                <a:gd name="T40" fmla="*/ 693 w 781"/>
                <a:gd name="T41" fmla="*/ 271 h 156"/>
                <a:gd name="T42" fmla="*/ 726 w 781"/>
                <a:gd name="T43" fmla="*/ 262 h 156"/>
                <a:gd name="T44" fmla="*/ 760 w 781"/>
                <a:gd name="T45" fmla="*/ 254 h 156"/>
                <a:gd name="T46" fmla="*/ 793 w 781"/>
                <a:gd name="T47" fmla="*/ 242 h 156"/>
                <a:gd name="T48" fmla="*/ 826 w 781"/>
                <a:gd name="T49" fmla="*/ 233 h 156"/>
                <a:gd name="T50" fmla="*/ 859 w 781"/>
                <a:gd name="T51" fmla="*/ 225 h 156"/>
                <a:gd name="T52" fmla="*/ 893 w 781"/>
                <a:gd name="T53" fmla="*/ 217 h 156"/>
                <a:gd name="T54" fmla="*/ 926 w 781"/>
                <a:gd name="T55" fmla="*/ 208 h 156"/>
                <a:gd name="T56" fmla="*/ 959 w 781"/>
                <a:gd name="T57" fmla="*/ 196 h 156"/>
                <a:gd name="T58" fmla="*/ 992 w 781"/>
                <a:gd name="T59" fmla="*/ 187 h 156"/>
                <a:gd name="T60" fmla="*/ 1026 w 781"/>
                <a:gd name="T61" fmla="*/ 179 h 156"/>
                <a:gd name="T62" fmla="*/ 1059 w 781"/>
                <a:gd name="T63" fmla="*/ 171 h 156"/>
                <a:gd name="T64" fmla="*/ 1092 w 781"/>
                <a:gd name="T65" fmla="*/ 163 h 156"/>
                <a:gd name="T66" fmla="*/ 1125 w 781"/>
                <a:gd name="T67" fmla="*/ 154 h 156"/>
                <a:gd name="T68" fmla="*/ 1158 w 781"/>
                <a:gd name="T69" fmla="*/ 150 h 156"/>
                <a:gd name="T70" fmla="*/ 1192 w 781"/>
                <a:gd name="T71" fmla="*/ 142 h 156"/>
                <a:gd name="T72" fmla="*/ 1225 w 781"/>
                <a:gd name="T73" fmla="*/ 133 h 156"/>
                <a:gd name="T74" fmla="*/ 1258 w 781"/>
                <a:gd name="T75" fmla="*/ 125 h 156"/>
                <a:gd name="T76" fmla="*/ 1291 w 781"/>
                <a:gd name="T77" fmla="*/ 117 h 156"/>
                <a:gd name="T78" fmla="*/ 1325 w 781"/>
                <a:gd name="T79" fmla="*/ 108 h 156"/>
                <a:gd name="T80" fmla="*/ 1358 w 781"/>
                <a:gd name="T81" fmla="*/ 104 h 156"/>
                <a:gd name="T82" fmla="*/ 1391 w 781"/>
                <a:gd name="T83" fmla="*/ 96 h 156"/>
                <a:gd name="T84" fmla="*/ 1424 w 781"/>
                <a:gd name="T85" fmla="*/ 87 h 156"/>
                <a:gd name="T86" fmla="*/ 1458 w 781"/>
                <a:gd name="T87" fmla="*/ 79 h 156"/>
                <a:gd name="T88" fmla="*/ 1491 w 781"/>
                <a:gd name="T89" fmla="*/ 75 h 156"/>
                <a:gd name="T90" fmla="*/ 1524 w 781"/>
                <a:gd name="T91" fmla="*/ 67 h 156"/>
                <a:gd name="T92" fmla="*/ 1557 w 781"/>
                <a:gd name="T93" fmla="*/ 58 h 156"/>
                <a:gd name="T94" fmla="*/ 1590 w 781"/>
                <a:gd name="T95" fmla="*/ 54 h 156"/>
                <a:gd name="T96" fmla="*/ 1624 w 781"/>
                <a:gd name="T97" fmla="*/ 46 h 156"/>
                <a:gd name="T98" fmla="*/ 1657 w 781"/>
                <a:gd name="T99" fmla="*/ 42 h 156"/>
                <a:gd name="T100" fmla="*/ 1690 w 781"/>
                <a:gd name="T101" fmla="*/ 33 h 156"/>
                <a:gd name="T102" fmla="*/ 1723 w 781"/>
                <a:gd name="T103" fmla="*/ 25 h 156"/>
                <a:gd name="T104" fmla="*/ 1757 w 781"/>
                <a:gd name="T105" fmla="*/ 21 h 156"/>
                <a:gd name="T106" fmla="*/ 1790 w 781"/>
                <a:gd name="T107" fmla="*/ 12 h 156"/>
                <a:gd name="T108" fmla="*/ 1823 w 781"/>
                <a:gd name="T109" fmla="*/ 8 h 156"/>
                <a:gd name="T110" fmla="*/ 1854 w 781"/>
                <a:gd name="T111" fmla="*/ 0 h 15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81"/>
                <a:gd name="T169" fmla="*/ 0 h 156"/>
                <a:gd name="T170" fmla="*/ 781 w 781"/>
                <a:gd name="T171" fmla="*/ 156 h 15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81" h="156">
                  <a:moveTo>
                    <a:pt x="0" y="156"/>
                  </a:moveTo>
                  <a:lnTo>
                    <a:pt x="2" y="154"/>
                  </a:lnTo>
                  <a:lnTo>
                    <a:pt x="4" y="151"/>
                  </a:lnTo>
                  <a:lnTo>
                    <a:pt x="6" y="149"/>
                  </a:lnTo>
                  <a:lnTo>
                    <a:pt x="8" y="148"/>
                  </a:lnTo>
                  <a:lnTo>
                    <a:pt x="10" y="146"/>
                  </a:lnTo>
                  <a:lnTo>
                    <a:pt x="12" y="145"/>
                  </a:lnTo>
                  <a:lnTo>
                    <a:pt x="14" y="143"/>
                  </a:lnTo>
                  <a:lnTo>
                    <a:pt x="16" y="142"/>
                  </a:lnTo>
                  <a:lnTo>
                    <a:pt x="18" y="140"/>
                  </a:lnTo>
                  <a:lnTo>
                    <a:pt x="20" y="139"/>
                  </a:lnTo>
                  <a:lnTo>
                    <a:pt x="22" y="138"/>
                  </a:lnTo>
                  <a:lnTo>
                    <a:pt x="24" y="137"/>
                  </a:lnTo>
                  <a:lnTo>
                    <a:pt x="26" y="136"/>
                  </a:lnTo>
                  <a:lnTo>
                    <a:pt x="28" y="135"/>
                  </a:lnTo>
                  <a:lnTo>
                    <a:pt x="30" y="134"/>
                  </a:lnTo>
                  <a:lnTo>
                    <a:pt x="32" y="133"/>
                  </a:lnTo>
                  <a:lnTo>
                    <a:pt x="34" y="132"/>
                  </a:lnTo>
                  <a:lnTo>
                    <a:pt x="36" y="131"/>
                  </a:lnTo>
                  <a:lnTo>
                    <a:pt x="38" y="130"/>
                  </a:lnTo>
                  <a:lnTo>
                    <a:pt x="40" y="129"/>
                  </a:lnTo>
                  <a:lnTo>
                    <a:pt x="42" y="128"/>
                  </a:lnTo>
                  <a:lnTo>
                    <a:pt x="44" y="127"/>
                  </a:lnTo>
                  <a:lnTo>
                    <a:pt x="46" y="126"/>
                  </a:lnTo>
                  <a:lnTo>
                    <a:pt x="48" y="125"/>
                  </a:lnTo>
                  <a:lnTo>
                    <a:pt x="50" y="125"/>
                  </a:lnTo>
                  <a:lnTo>
                    <a:pt x="52" y="124"/>
                  </a:lnTo>
                  <a:lnTo>
                    <a:pt x="54" y="123"/>
                  </a:lnTo>
                  <a:lnTo>
                    <a:pt x="56" y="122"/>
                  </a:lnTo>
                  <a:lnTo>
                    <a:pt x="58" y="121"/>
                  </a:lnTo>
                  <a:lnTo>
                    <a:pt x="60" y="121"/>
                  </a:lnTo>
                  <a:lnTo>
                    <a:pt x="62" y="120"/>
                  </a:lnTo>
                  <a:lnTo>
                    <a:pt x="64" y="119"/>
                  </a:lnTo>
                  <a:lnTo>
                    <a:pt x="66" y="119"/>
                  </a:lnTo>
                  <a:lnTo>
                    <a:pt x="68" y="118"/>
                  </a:lnTo>
                  <a:lnTo>
                    <a:pt x="70" y="117"/>
                  </a:lnTo>
                  <a:lnTo>
                    <a:pt x="72" y="116"/>
                  </a:lnTo>
                  <a:lnTo>
                    <a:pt x="74" y="116"/>
                  </a:lnTo>
                  <a:lnTo>
                    <a:pt x="76" y="115"/>
                  </a:lnTo>
                  <a:lnTo>
                    <a:pt x="78" y="114"/>
                  </a:lnTo>
                  <a:lnTo>
                    <a:pt x="80" y="114"/>
                  </a:lnTo>
                  <a:lnTo>
                    <a:pt x="82" y="113"/>
                  </a:lnTo>
                  <a:lnTo>
                    <a:pt x="84" y="112"/>
                  </a:lnTo>
                  <a:lnTo>
                    <a:pt x="86" y="112"/>
                  </a:lnTo>
                  <a:lnTo>
                    <a:pt x="88" y="111"/>
                  </a:lnTo>
                  <a:lnTo>
                    <a:pt x="90" y="111"/>
                  </a:lnTo>
                  <a:lnTo>
                    <a:pt x="92" y="110"/>
                  </a:lnTo>
                  <a:lnTo>
                    <a:pt x="94" y="109"/>
                  </a:lnTo>
                  <a:lnTo>
                    <a:pt x="96" y="109"/>
                  </a:lnTo>
                  <a:lnTo>
                    <a:pt x="98" y="108"/>
                  </a:lnTo>
                  <a:lnTo>
                    <a:pt x="100" y="108"/>
                  </a:lnTo>
                  <a:lnTo>
                    <a:pt x="102" y="107"/>
                  </a:lnTo>
                  <a:lnTo>
                    <a:pt x="104" y="106"/>
                  </a:lnTo>
                  <a:lnTo>
                    <a:pt x="106" y="106"/>
                  </a:lnTo>
                  <a:lnTo>
                    <a:pt x="108" y="105"/>
                  </a:lnTo>
                  <a:lnTo>
                    <a:pt x="110" y="105"/>
                  </a:lnTo>
                  <a:lnTo>
                    <a:pt x="112" y="104"/>
                  </a:lnTo>
                  <a:lnTo>
                    <a:pt x="114" y="104"/>
                  </a:lnTo>
                  <a:lnTo>
                    <a:pt x="116" y="103"/>
                  </a:lnTo>
                  <a:lnTo>
                    <a:pt x="118" y="102"/>
                  </a:lnTo>
                  <a:lnTo>
                    <a:pt x="120" y="102"/>
                  </a:lnTo>
                  <a:lnTo>
                    <a:pt x="122" y="101"/>
                  </a:lnTo>
                  <a:lnTo>
                    <a:pt x="124" y="101"/>
                  </a:lnTo>
                  <a:lnTo>
                    <a:pt x="126" y="100"/>
                  </a:lnTo>
                  <a:lnTo>
                    <a:pt x="128" y="100"/>
                  </a:lnTo>
                  <a:lnTo>
                    <a:pt x="130" y="99"/>
                  </a:lnTo>
                  <a:lnTo>
                    <a:pt x="132" y="99"/>
                  </a:lnTo>
                  <a:lnTo>
                    <a:pt x="134" y="98"/>
                  </a:lnTo>
                  <a:lnTo>
                    <a:pt x="136" y="98"/>
                  </a:lnTo>
                  <a:lnTo>
                    <a:pt x="138" y="97"/>
                  </a:lnTo>
                  <a:lnTo>
                    <a:pt x="140" y="97"/>
                  </a:lnTo>
                  <a:lnTo>
                    <a:pt x="142" y="96"/>
                  </a:lnTo>
                  <a:lnTo>
                    <a:pt x="144" y="96"/>
                  </a:lnTo>
                  <a:lnTo>
                    <a:pt x="146" y="95"/>
                  </a:lnTo>
                  <a:lnTo>
                    <a:pt x="148" y="95"/>
                  </a:lnTo>
                  <a:lnTo>
                    <a:pt x="150" y="94"/>
                  </a:lnTo>
                  <a:lnTo>
                    <a:pt x="152" y="94"/>
                  </a:lnTo>
                  <a:lnTo>
                    <a:pt x="154" y="93"/>
                  </a:lnTo>
                  <a:lnTo>
                    <a:pt x="156" y="93"/>
                  </a:lnTo>
                  <a:lnTo>
                    <a:pt x="158" y="92"/>
                  </a:lnTo>
                  <a:lnTo>
                    <a:pt x="160" y="92"/>
                  </a:lnTo>
                  <a:lnTo>
                    <a:pt x="162" y="91"/>
                  </a:lnTo>
                  <a:lnTo>
                    <a:pt x="164" y="91"/>
                  </a:lnTo>
                  <a:lnTo>
                    <a:pt x="166" y="91"/>
                  </a:lnTo>
                  <a:lnTo>
                    <a:pt x="168" y="90"/>
                  </a:lnTo>
                  <a:lnTo>
                    <a:pt x="170" y="90"/>
                  </a:lnTo>
                  <a:lnTo>
                    <a:pt x="172" y="89"/>
                  </a:lnTo>
                  <a:lnTo>
                    <a:pt x="174" y="89"/>
                  </a:lnTo>
                  <a:lnTo>
                    <a:pt x="176" y="88"/>
                  </a:lnTo>
                  <a:lnTo>
                    <a:pt x="178" y="88"/>
                  </a:lnTo>
                  <a:lnTo>
                    <a:pt x="180" y="87"/>
                  </a:lnTo>
                  <a:lnTo>
                    <a:pt x="182" y="87"/>
                  </a:lnTo>
                  <a:lnTo>
                    <a:pt x="184" y="86"/>
                  </a:lnTo>
                  <a:lnTo>
                    <a:pt x="186" y="86"/>
                  </a:lnTo>
                  <a:lnTo>
                    <a:pt x="188" y="86"/>
                  </a:lnTo>
                  <a:lnTo>
                    <a:pt x="190" y="85"/>
                  </a:lnTo>
                  <a:lnTo>
                    <a:pt x="192" y="85"/>
                  </a:lnTo>
                  <a:lnTo>
                    <a:pt x="194" y="84"/>
                  </a:lnTo>
                  <a:lnTo>
                    <a:pt x="196" y="84"/>
                  </a:lnTo>
                  <a:lnTo>
                    <a:pt x="198" y="83"/>
                  </a:lnTo>
                  <a:lnTo>
                    <a:pt x="200" y="83"/>
                  </a:lnTo>
                  <a:lnTo>
                    <a:pt x="202" y="83"/>
                  </a:lnTo>
                  <a:lnTo>
                    <a:pt x="204" y="82"/>
                  </a:lnTo>
                  <a:lnTo>
                    <a:pt x="206" y="82"/>
                  </a:lnTo>
                  <a:lnTo>
                    <a:pt x="208" y="81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80"/>
                  </a:lnTo>
                  <a:lnTo>
                    <a:pt x="218" y="79"/>
                  </a:lnTo>
                  <a:lnTo>
                    <a:pt x="220" y="79"/>
                  </a:lnTo>
                  <a:lnTo>
                    <a:pt x="222" y="79"/>
                  </a:lnTo>
                  <a:lnTo>
                    <a:pt x="224" y="78"/>
                  </a:lnTo>
                  <a:lnTo>
                    <a:pt x="226" y="78"/>
                  </a:lnTo>
                  <a:lnTo>
                    <a:pt x="228" y="77"/>
                  </a:lnTo>
                  <a:lnTo>
                    <a:pt x="230" y="77"/>
                  </a:lnTo>
                  <a:lnTo>
                    <a:pt x="232" y="77"/>
                  </a:lnTo>
                  <a:lnTo>
                    <a:pt x="234" y="76"/>
                  </a:lnTo>
                  <a:lnTo>
                    <a:pt x="236" y="76"/>
                  </a:lnTo>
                  <a:lnTo>
                    <a:pt x="238" y="75"/>
                  </a:lnTo>
                  <a:lnTo>
                    <a:pt x="240" y="75"/>
                  </a:lnTo>
                  <a:lnTo>
                    <a:pt x="242" y="75"/>
                  </a:lnTo>
                  <a:lnTo>
                    <a:pt x="244" y="74"/>
                  </a:lnTo>
                  <a:lnTo>
                    <a:pt x="246" y="74"/>
                  </a:lnTo>
                  <a:lnTo>
                    <a:pt x="248" y="73"/>
                  </a:lnTo>
                  <a:lnTo>
                    <a:pt x="250" y="73"/>
                  </a:lnTo>
                  <a:lnTo>
                    <a:pt x="252" y="73"/>
                  </a:lnTo>
                  <a:lnTo>
                    <a:pt x="254" y="72"/>
                  </a:lnTo>
                  <a:lnTo>
                    <a:pt x="256" y="72"/>
                  </a:lnTo>
                  <a:lnTo>
                    <a:pt x="258" y="72"/>
                  </a:lnTo>
                  <a:lnTo>
                    <a:pt x="260" y="71"/>
                  </a:lnTo>
                  <a:lnTo>
                    <a:pt x="262" y="71"/>
                  </a:lnTo>
                  <a:lnTo>
                    <a:pt x="264" y="70"/>
                  </a:lnTo>
                  <a:lnTo>
                    <a:pt x="266" y="70"/>
                  </a:lnTo>
                  <a:lnTo>
                    <a:pt x="268" y="70"/>
                  </a:lnTo>
                  <a:lnTo>
                    <a:pt x="270" y="69"/>
                  </a:lnTo>
                  <a:lnTo>
                    <a:pt x="272" y="69"/>
                  </a:lnTo>
                  <a:lnTo>
                    <a:pt x="274" y="69"/>
                  </a:lnTo>
                  <a:lnTo>
                    <a:pt x="276" y="68"/>
                  </a:lnTo>
                  <a:lnTo>
                    <a:pt x="278" y="68"/>
                  </a:lnTo>
                  <a:lnTo>
                    <a:pt x="280" y="68"/>
                  </a:lnTo>
                  <a:lnTo>
                    <a:pt x="282" y="67"/>
                  </a:lnTo>
                  <a:lnTo>
                    <a:pt x="284" y="67"/>
                  </a:lnTo>
                  <a:lnTo>
                    <a:pt x="286" y="67"/>
                  </a:lnTo>
                  <a:lnTo>
                    <a:pt x="288" y="66"/>
                  </a:lnTo>
                  <a:lnTo>
                    <a:pt x="290" y="66"/>
                  </a:lnTo>
                  <a:lnTo>
                    <a:pt x="292" y="65"/>
                  </a:lnTo>
                  <a:lnTo>
                    <a:pt x="294" y="65"/>
                  </a:lnTo>
                  <a:lnTo>
                    <a:pt x="296" y="65"/>
                  </a:lnTo>
                  <a:lnTo>
                    <a:pt x="298" y="64"/>
                  </a:lnTo>
                  <a:lnTo>
                    <a:pt x="300" y="64"/>
                  </a:lnTo>
                  <a:lnTo>
                    <a:pt x="302" y="64"/>
                  </a:lnTo>
                  <a:lnTo>
                    <a:pt x="304" y="63"/>
                  </a:lnTo>
                  <a:lnTo>
                    <a:pt x="306" y="63"/>
                  </a:lnTo>
                  <a:lnTo>
                    <a:pt x="308" y="63"/>
                  </a:lnTo>
                  <a:lnTo>
                    <a:pt x="310" y="62"/>
                  </a:lnTo>
                  <a:lnTo>
                    <a:pt x="312" y="62"/>
                  </a:lnTo>
                  <a:lnTo>
                    <a:pt x="314" y="62"/>
                  </a:lnTo>
                  <a:lnTo>
                    <a:pt x="316" y="61"/>
                  </a:lnTo>
                  <a:lnTo>
                    <a:pt x="318" y="61"/>
                  </a:lnTo>
                  <a:lnTo>
                    <a:pt x="320" y="61"/>
                  </a:lnTo>
                  <a:lnTo>
                    <a:pt x="322" y="60"/>
                  </a:lnTo>
                  <a:lnTo>
                    <a:pt x="324" y="60"/>
                  </a:lnTo>
                  <a:lnTo>
                    <a:pt x="326" y="60"/>
                  </a:lnTo>
                  <a:lnTo>
                    <a:pt x="328" y="59"/>
                  </a:lnTo>
                  <a:lnTo>
                    <a:pt x="330" y="59"/>
                  </a:lnTo>
                  <a:lnTo>
                    <a:pt x="332" y="59"/>
                  </a:lnTo>
                  <a:lnTo>
                    <a:pt x="334" y="58"/>
                  </a:lnTo>
                  <a:lnTo>
                    <a:pt x="336" y="58"/>
                  </a:lnTo>
                  <a:lnTo>
                    <a:pt x="338" y="58"/>
                  </a:lnTo>
                  <a:lnTo>
                    <a:pt x="340" y="57"/>
                  </a:lnTo>
                  <a:lnTo>
                    <a:pt x="342" y="57"/>
                  </a:lnTo>
                  <a:lnTo>
                    <a:pt x="344" y="57"/>
                  </a:lnTo>
                  <a:lnTo>
                    <a:pt x="346" y="56"/>
                  </a:lnTo>
                  <a:lnTo>
                    <a:pt x="348" y="56"/>
                  </a:lnTo>
                  <a:lnTo>
                    <a:pt x="350" y="56"/>
                  </a:lnTo>
                  <a:lnTo>
                    <a:pt x="352" y="55"/>
                  </a:lnTo>
                  <a:lnTo>
                    <a:pt x="354" y="55"/>
                  </a:lnTo>
                  <a:lnTo>
                    <a:pt x="356" y="55"/>
                  </a:lnTo>
                  <a:lnTo>
                    <a:pt x="358" y="55"/>
                  </a:lnTo>
                  <a:lnTo>
                    <a:pt x="360" y="54"/>
                  </a:lnTo>
                  <a:lnTo>
                    <a:pt x="362" y="54"/>
                  </a:lnTo>
                  <a:lnTo>
                    <a:pt x="364" y="54"/>
                  </a:lnTo>
                  <a:lnTo>
                    <a:pt x="366" y="53"/>
                  </a:lnTo>
                  <a:lnTo>
                    <a:pt x="368" y="53"/>
                  </a:lnTo>
                  <a:lnTo>
                    <a:pt x="370" y="53"/>
                  </a:lnTo>
                  <a:lnTo>
                    <a:pt x="372" y="52"/>
                  </a:lnTo>
                  <a:lnTo>
                    <a:pt x="374" y="52"/>
                  </a:lnTo>
                  <a:lnTo>
                    <a:pt x="376" y="52"/>
                  </a:lnTo>
                  <a:lnTo>
                    <a:pt x="378" y="51"/>
                  </a:lnTo>
                  <a:lnTo>
                    <a:pt x="380" y="51"/>
                  </a:lnTo>
                  <a:lnTo>
                    <a:pt x="382" y="51"/>
                  </a:lnTo>
                  <a:lnTo>
                    <a:pt x="384" y="50"/>
                  </a:lnTo>
                  <a:lnTo>
                    <a:pt x="386" y="50"/>
                  </a:lnTo>
                  <a:lnTo>
                    <a:pt x="388" y="50"/>
                  </a:lnTo>
                  <a:lnTo>
                    <a:pt x="390" y="50"/>
                  </a:lnTo>
                  <a:lnTo>
                    <a:pt x="392" y="49"/>
                  </a:lnTo>
                  <a:lnTo>
                    <a:pt x="394" y="49"/>
                  </a:lnTo>
                  <a:lnTo>
                    <a:pt x="396" y="49"/>
                  </a:lnTo>
                  <a:lnTo>
                    <a:pt x="398" y="48"/>
                  </a:lnTo>
                  <a:lnTo>
                    <a:pt x="400" y="48"/>
                  </a:lnTo>
                  <a:lnTo>
                    <a:pt x="402" y="48"/>
                  </a:lnTo>
                  <a:lnTo>
                    <a:pt x="404" y="47"/>
                  </a:lnTo>
                  <a:lnTo>
                    <a:pt x="406" y="47"/>
                  </a:lnTo>
                  <a:lnTo>
                    <a:pt x="408" y="47"/>
                  </a:lnTo>
                  <a:lnTo>
                    <a:pt x="410" y="47"/>
                  </a:lnTo>
                  <a:lnTo>
                    <a:pt x="412" y="46"/>
                  </a:lnTo>
                  <a:lnTo>
                    <a:pt x="414" y="46"/>
                  </a:lnTo>
                  <a:lnTo>
                    <a:pt x="416" y="46"/>
                  </a:lnTo>
                  <a:lnTo>
                    <a:pt x="418" y="45"/>
                  </a:lnTo>
                  <a:lnTo>
                    <a:pt x="420" y="45"/>
                  </a:lnTo>
                  <a:lnTo>
                    <a:pt x="422" y="45"/>
                  </a:lnTo>
                  <a:lnTo>
                    <a:pt x="424" y="45"/>
                  </a:lnTo>
                  <a:lnTo>
                    <a:pt x="426" y="44"/>
                  </a:lnTo>
                  <a:lnTo>
                    <a:pt x="428" y="44"/>
                  </a:lnTo>
                  <a:lnTo>
                    <a:pt x="430" y="44"/>
                  </a:lnTo>
                  <a:lnTo>
                    <a:pt x="432" y="43"/>
                  </a:lnTo>
                  <a:lnTo>
                    <a:pt x="434" y="43"/>
                  </a:lnTo>
                  <a:lnTo>
                    <a:pt x="436" y="43"/>
                  </a:lnTo>
                  <a:lnTo>
                    <a:pt x="438" y="43"/>
                  </a:lnTo>
                  <a:lnTo>
                    <a:pt x="440" y="42"/>
                  </a:lnTo>
                  <a:lnTo>
                    <a:pt x="442" y="42"/>
                  </a:lnTo>
                  <a:lnTo>
                    <a:pt x="444" y="42"/>
                  </a:lnTo>
                  <a:lnTo>
                    <a:pt x="446" y="41"/>
                  </a:lnTo>
                  <a:lnTo>
                    <a:pt x="448" y="41"/>
                  </a:lnTo>
                  <a:lnTo>
                    <a:pt x="450" y="41"/>
                  </a:lnTo>
                  <a:lnTo>
                    <a:pt x="452" y="41"/>
                  </a:lnTo>
                  <a:lnTo>
                    <a:pt x="454" y="40"/>
                  </a:lnTo>
                  <a:lnTo>
                    <a:pt x="456" y="40"/>
                  </a:lnTo>
                  <a:lnTo>
                    <a:pt x="458" y="40"/>
                  </a:lnTo>
                  <a:lnTo>
                    <a:pt x="460" y="39"/>
                  </a:lnTo>
                  <a:lnTo>
                    <a:pt x="462" y="39"/>
                  </a:lnTo>
                  <a:lnTo>
                    <a:pt x="464" y="39"/>
                  </a:lnTo>
                  <a:lnTo>
                    <a:pt x="466" y="39"/>
                  </a:lnTo>
                  <a:lnTo>
                    <a:pt x="468" y="38"/>
                  </a:lnTo>
                  <a:lnTo>
                    <a:pt x="470" y="38"/>
                  </a:lnTo>
                  <a:lnTo>
                    <a:pt x="472" y="38"/>
                  </a:lnTo>
                  <a:lnTo>
                    <a:pt x="474" y="37"/>
                  </a:lnTo>
                  <a:lnTo>
                    <a:pt x="476" y="37"/>
                  </a:lnTo>
                  <a:lnTo>
                    <a:pt x="478" y="37"/>
                  </a:lnTo>
                  <a:lnTo>
                    <a:pt x="480" y="37"/>
                  </a:lnTo>
                  <a:lnTo>
                    <a:pt x="482" y="36"/>
                  </a:lnTo>
                  <a:lnTo>
                    <a:pt x="484" y="36"/>
                  </a:lnTo>
                  <a:lnTo>
                    <a:pt x="486" y="36"/>
                  </a:lnTo>
                  <a:lnTo>
                    <a:pt x="488" y="36"/>
                  </a:lnTo>
                  <a:lnTo>
                    <a:pt x="490" y="35"/>
                  </a:lnTo>
                  <a:lnTo>
                    <a:pt x="492" y="35"/>
                  </a:lnTo>
                  <a:lnTo>
                    <a:pt x="494" y="35"/>
                  </a:lnTo>
                  <a:lnTo>
                    <a:pt x="496" y="34"/>
                  </a:lnTo>
                  <a:lnTo>
                    <a:pt x="498" y="34"/>
                  </a:lnTo>
                  <a:lnTo>
                    <a:pt x="500" y="34"/>
                  </a:lnTo>
                  <a:lnTo>
                    <a:pt x="502" y="34"/>
                  </a:lnTo>
                  <a:lnTo>
                    <a:pt x="504" y="33"/>
                  </a:lnTo>
                  <a:lnTo>
                    <a:pt x="506" y="33"/>
                  </a:lnTo>
                  <a:lnTo>
                    <a:pt x="508" y="33"/>
                  </a:lnTo>
                  <a:lnTo>
                    <a:pt x="510" y="33"/>
                  </a:lnTo>
                  <a:lnTo>
                    <a:pt x="512" y="32"/>
                  </a:lnTo>
                  <a:lnTo>
                    <a:pt x="514" y="32"/>
                  </a:lnTo>
                  <a:lnTo>
                    <a:pt x="516" y="32"/>
                  </a:lnTo>
                  <a:lnTo>
                    <a:pt x="518" y="32"/>
                  </a:lnTo>
                  <a:lnTo>
                    <a:pt x="520" y="31"/>
                  </a:lnTo>
                  <a:lnTo>
                    <a:pt x="522" y="31"/>
                  </a:lnTo>
                  <a:lnTo>
                    <a:pt x="524" y="31"/>
                  </a:lnTo>
                  <a:lnTo>
                    <a:pt x="526" y="30"/>
                  </a:lnTo>
                  <a:lnTo>
                    <a:pt x="528" y="30"/>
                  </a:lnTo>
                  <a:lnTo>
                    <a:pt x="530" y="30"/>
                  </a:lnTo>
                  <a:lnTo>
                    <a:pt x="532" y="30"/>
                  </a:lnTo>
                  <a:lnTo>
                    <a:pt x="534" y="29"/>
                  </a:lnTo>
                  <a:lnTo>
                    <a:pt x="536" y="29"/>
                  </a:lnTo>
                  <a:lnTo>
                    <a:pt x="538" y="29"/>
                  </a:lnTo>
                  <a:lnTo>
                    <a:pt x="540" y="29"/>
                  </a:lnTo>
                  <a:lnTo>
                    <a:pt x="542" y="28"/>
                  </a:lnTo>
                  <a:lnTo>
                    <a:pt x="544" y="28"/>
                  </a:lnTo>
                  <a:lnTo>
                    <a:pt x="546" y="28"/>
                  </a:lnTo>
                  <a:lnTo>
                    <a:pt x="548" y="28"/>
                  </a:lnTo>
                  <a:lnTo>
                    <a:pt x="550" y="27"/>
                  </a:lnTo>
                  <a:lnTo>
                    <a:pt x="552" y="27"/>
                  </a:lnTo>
                  <a:lnTo>
                    <a:pt x="554" y="27"/>
                  </a:lnTo>
                  <a:lnTo>
                    <a:pt x="556" y="27"/>
                  </a:lnTo>
                  <a:lnTo>
                    <a:pt x="558" y="26"/>
                  </a:lnTo>
                  <a:lnTo>
                    <a:pt x="560" y="26"/>
                  </a:lnTo>
                  <a:lnTo>
                    <a:pt x="562" y="26"/>
                  </a:lnTo>
                  <a:lnTo>
                    <a:pt x="564" y="26"/>
                  </a:lnTo>
                  <a:lnTo>
                    <a:pt x="566" y="25"/>
                  </a:lnTo>
                  <a:lnTo>
                    <a:pt x="568" y="25"/>
                  </a:lnTo>
                  <a:lnTo>
                    <a:pt x="570" y="25"/>
                  </a:lnTo>
                  <a:lnTo>
                    <a:pt x="572" y="25"/>
                  </a:lnTo>
                  <a:lnTo>
                    <a:pt x="574" y="24"/>
                  </a:lnTo>
                  <a:lnTo>
                    <a:pt x="576" y="24"/>
                  </a:lnTo>
                  <a:lnTo>
                    <a:pt x="578" y="24"/>
                  </a:lnTo>
                  <a:lnTo>
                    <a:pt x="580" y="24"/>
                  </a:lnTo>
                  <a:lnTo>
                    <a:pt x="582" y="23"/>
                  </a:lnTo>
                  <a:lnTo>
                    <a:pt x="584" y="23"/>
                  </a:lnTo>
                  <a:lnTo>
                    <a:pt x="586" y="23"/>
                  </a:lnTo>
                  <a:lnTo>
                    <a:pt x="588" y="23"/>
                  </a:lnTo>
                  <a:lnTo>
                    <a:pt x="590" y="22"/>
                  </a:lnTo>
                  <a:lnTo>
                    <a:pt x="592" y="22"/>
                  </a:lnTo>
                  <a:lnTo>
                    <a:pt x="594" y="22"/>
                  </a:lnTo>
                  <a:lnTo>
                    <a:pt x="596" y="22"/>
                  </a:lnTo>
                  <a:lnTo>
                    <a:pt x="598" y="21"/>
                  </a:lnTo>
                  <a:lnTo>
                    <a:pt x="600" y="21"/>
                  </a:lnTo>
                  <a:lnTo>
                    <a:pt x="602" y="21"/>
                  </a:lnTo>
                  <a:lnTo>
                    <a:pt x="604" y="21"/>
                  </a:lnTo>
                  <a:lnTo>
                    <a:pt x="606" y="20"/>
                  </a:lnTo>
                  <a:lnTo>
                    <a:pt x="608" y="20"/>
                  </a:lnTo>
                  <a:lnTo>
                    <a:pt x="610" y="20"/>
                  </a:lnTo>
                  <a:lnTo>
                    <a:pt x="612" y="20"/>
                  </a:lnTo>
                  <a:lnTo>
                    <a:pt x="614" y="19"/>
                  </a:lnTo>
                  <a:lnTo>
                    <a:pt x="616" y="19"/>
                  </a:lnTo>
                  <a:lnTo>
                    <a:pt x="618" y="19"/>
                  </a:lnTo>
                  <a:lnTo>
                    <a:pt x="620" y="19"/>
                  </a:lnTo>
                  <a:lnTo>
                    <a:pt x="622" y="18"/>
                  </a:lnTo>
                  <a:lnTo>
                    <a:pt x="624" y="18"/>
                  </a:lnTo>
                  <a:lnTo>
                    <a:pt x="626" y="18"/>
                  </a:lnTo>
                  <a:lnTo>
                    <a:pt x="628" y="18"/>
                  </a:lnTo>
                  <a:lnTo>
                    <a:pt x="630" y="18"/>
                  </a:lnTo>
                  <a:lnTo>
                    <a:pt x="632" y="17"/>
                  </a:lnTo>
                  <a:lnTo>
                    <a:pt x="634" y="17"/>
                  </a:lnTo>
                  <a:lnTo>
                    <a:pt x="636" y="17"/>
                  </a:lnTo>
                  <a:lnTo>
                    <a:pt x="638" y="17"/>
                  </a:lnTo>
                  <a:lnTo>
                    <a:pt x="640" y="16"/>
                  </a:lnTo>
                  <a:lnTo>
                    <a:pt x="642" y="16"/>
                  </a:lnTo>
                  <a:lnTo>
                    <a:pt x="644" y="16"/>
                  </a:lnTo>
                  <a:lnTo>
                    <a:pt x="646" y="16"/>
                  </a:lnTo>
                  <a:lnTo>
                    <a:pt x="648" y="15"/>
                  </a:lnTo>
                  <a:lnTo>
                    <a:pt x="650" y="15"/>
                  </a:lnTo>
                  <a:lnTo>
                    <a:pt x="652" y="15"/>
                  </a:lnTo>
                  <a:lnTo>
                    <a:pt x="654" y="15"/>
                  </a:lnTo>
                  <a:lnTo>
                    <a:pt x="656" y="14"/>
                  </a:lnTo>
                  <a:lnTo>
                    <a:pt x="658" y="14"/>
                  </a:lnTo>
                  <a:lnTo>
                    <a:pt x="660" y="14"/>
                  </a:lnTo>
                  <a:lnTo>
                    <a:pt x="662" y="14"/>
                  </a:lnTo>
                  <a:lnTo>
                    <a:pt x="664" y="14"/>
                  </a:lnTo>
                  <a:lnTo>
                    <a:pt x="666" y="13"/>
                  </a:lnTo>
                  <a:lnTo>
                    <a:pt x="668" y="13"/>
                  </a:lnTo>
                  <a:lnTo>
                    <a:pt x="670" y="13"/>
                  </a:lnTo>
                  <a:lnTo>
                    <a:pt x="672" y="13"/>
                  </a:lnTo>
                  <a:lnTo>
                    <a:pt x="674" y="12"/>
                  </a:lnTo>
                  <a:lnTo>
                    <a:pt x="676" y="12"/>
                  </a:lnTo>
                  <a:lnTo>
                    <a:pt x="678" y="12"/>
                  </a:lnTo>
                  <a:lnTo>
                    <a:pt x="680" y="12"/>
                  </a:lnTo>
                  <a:lnTo>
                    <a:pt x="682" y="11"/>
                  </a:lnTo>
                  <a:lnTo>
                    <a:pt x="684" y="11"/>
                  </a:lnTo>
                  <a:lnTo>
                    <a:pt x="686" y="11"/>
                  </a:lnTo>
                  <a:lnTo>
                    <a:pt x="688" y="11"/>
                  </a:lnTo>
                  <a:lnTo>
                    <a:pt x="690" y="11"/>
                  </a:lnTo>
                  <a:lnTo>
                    <a:pt x="692" y="10"/>
                  </a:lnTo>
                  <a:lnTo>
                    <a:pt x="694" y="10"/>
                  </a:lnTo>
                  <a:lnTo>
                    <a:pt x="696" y="10"/>
                  </a:lnTo>
                  <a:lnTo>
                    <a:pt x="698" y="10"/>
                  </a:lnTo>
                  <a:lnTo>
                    <a:pt x="700" y="9"/>
                  </a:lnTo>
                  <a:lnTo>
                    <a:pt x="702" y="9"/>
                  </a:lnTo>
                  <a:lnTo>
                    <a:pt x="704" y="9"/>
                  </a:lnTo>
                  <a:lnTo>
                    <a:pt x="706" y="9"/>
                  </a:lnTo>
                  <a:lnTo>
                    <a:pt x="708" y="8"/>
                  </a:lnTo>
                  <a:lnTo>
                    <a:pt x="710" y="8"/>
                  </a:lnTo>
                  <a:lnTo>
                    <a:pt x="712" y="8"/>
                  </a:lnTo>
                  <a:lnTo>
                    <a:pt x="714" y="8"/>
                  </a:lnTo>
                  <a:lnTo>
                    <a:pt x="716" y="8"/>
                  </a:lnTo>
                  <a:lnTo>
                    <a:pt x="718" y="7"/>
                  </a:lnTo>
                  <a:lnTo>
                    <a:pt x="720" y="7"/>
                  </a:lnTo>
                  <a:lnTo>
                    <a:pt x="722" y="7"/>
                  </a:lnTo>
                  <a:lnTo>
                    <a:pt x="724" y="7"/>
                  </a:lnTo>
                  <a:lnTo>
                    <a:pt x="726" y="6"/>
                  </a:lnTo>
                  <a:lnTo>
                    <a:pt x="728" y="6"/>
                  </a:lnTo>
                  <a:lnTo>
                    <a:pt x="730" y="6"/>
                  </a:lnTo>
                  <a:lnTo>
                    <a:pt x="732" y="6"/>
                  </a:lnTo>
                  <a:lnTo>
                    <a:pt x="734" y="6"/>
                  </a:lnTo>
                  <a:lnTo>
                    <a:pt x="736" y="5"/>
                  </a:lnTo>
                  <a:lnTo>
                    <a:pt x="738" y="5"/>
                  </a:lnTo>
                  <a:lnTo>
                    <a:pt x="740" y="5"/>
                  </a:lnTo>
                  <a:lnTo>
                    <a:pt x="742" y="5"/>
                  </a:lnTo>
                  <a:lnTo>
                    <a:pt x="744" y="4"/>
                  </a:lnTo>
                  <a:lnTo>
                    <a:pt x="746" y="4"/>
                  </a:lnTo>
                  <a:lnTo>
                    <a:pt x="748" y="4"/>
                  </a:lnTo>
                  <a:lnTo>
                    <a:pt x="750" y="4"/>
                  </a:lnTo>
                  <a:lnTo>
                    <a:pt x="752" y="4"/>
                  </a:lnTo>
                  <a:lnTo>
                    <a:pt x="754" y="3"/>
                  </a:lnTo>
                  <a:lnTo>
                    <a:pt x="756" y="3"/>
                  </a:lnTo>
                  <a:lnTo>
                    <a:pt x="758" y="3"/>
                  </a:lnTo>
                  <a:lnTo>
                    <a:pt x="760" y="3"/>
                  </a:lnTo>
                  <a:lnTo>
                    <a:pt x="762" y="2"/>
                  </a:lnTo>
                  <a:lnTo>
                    <a:pt x="764" y="2"/>
                  </a:lnTo>
                  <a:lnTo>
                    <a:pt x="766" y="2"/>
                  </a:lnTo>
                  <a:lnTo>
                    <a:pt x="768" y="2"/>
                  </a:lnTo>
                  <a:lnTo>
                    <a:pt x="770" y="2"/>
                  </a:lnTo>
                  <a:lnTo>
                    <a:pt x="772" y="1"/>
                  </a:lnTo>
                  <a:lnTo>
                    <a:pt x="774" y="1"/>
                  </a:lnTo>
                  <a:lnTo>
                    <a:pt x="776" y="1"/>
                  </a:lnTo>
                  <a:lnTo>
                    <a:pt x="778" y="1"/>
                  </a:lnTo>
                  <a:lnTo>
                    <a:pt x="780" y="1"/>
                  </a:lnTo>
                  <a:lnTo>
                    <a:pt x="78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28" name="Freeform 90"/>
            <p:cNvSpPr>
              <a:spLocks/>
            </p:cNvSpPr>
            <p:nvPr/>
          </p:nvSpPr>
          <p:spPr bwMode="auto">
            <a:xfrm>
              <a:off x="1169988" y="5478463"/>
              <a:ext cx="19050" cy="85725"/>
            </a:xfrm>
            <a:custGeom>
              <a:avLst/>
              <a:gdLst>
                <a:gd name="T0" fmla="*/ 12 w 5"/>
                <a:gd name="T1" fmla="*/ 0 h 13"/>
                <a:gd name="T2" fmla="*/ 7 w 5"/>
                <a:gd name="T3" fmla="*/ 12 h 13"/>
                <a:gd name="T4" fmla="*/ 2 w 5"/>
                <a:gd name="T5" fmla="*/ 33 h 13"/>
                <a:gd name="T6" fmla="*/ 2 w 5"/>
                <a:gd name="T7" fmla="*/ 46 h 13"/>
                <a:gd name="T8" fmla="*/ 0 w 5"/>
                <a:gd name="T9" fmla="*/ 50 h 13"/>
                <a:gd name="T10" fmla="*/ 0 w 5"/>
                <a:gd name="T11" fmla="*/ 50 h 13"/>
                <a:gd name="T12" fmla="*/ 0 w 5"/>
                <a:gd name="T13" fmla="*/ 54 h 13"/>
                <a:gd name="T14" fmla="*/ 0 w 5"/>
                <a:gd name="T15" fmla="*/ 54 h 13"/>
                <a:gd name="T16" fmla="*/ 0 w 5"/>
                <a:gd name="T17" fmla="*/ 54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"/>
                <a:gd name="T28" fmla="*/ 0 h 13"/>
                <a:gd name="T29" fmla="*/ 5 w 5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" h="13">
                  <a:moveTo>
                    <a:pt x="5" y="0"/>
                  </a:moveTo>
                  <a:lnTo>
                    <a:pt x="3" y="3"/>
                  </a:lnTo>
                  <a:lnTo>
                    <a:pt x="1" y="8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29" name="Oval 128"/>
          <p:cNvSpPr/>
          <p:nvPr/>
        </p:nvSpPr>
        <p:spPr>
          <a:xfrm>
            <a:off x="2030198" y="4885076"/>
            <a:ext cx="91338" cy="675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2294124" y="4961989"/>
            <a:ext cx="91337" cy="675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2826758" y="5110771"/>
            <a:ext cx="91338" cy="675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4144526" y="5328580"/>
            <a:ext cx="91338" cy="675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9" name="Oval 118"/>
          <p:cNvSpPr/>
          <p:nvPr/>
        </p:nvSpPr>
        <p:spPr>
          <a:xfrm>
            <a:off x="2030203" y="4375494"/>
            <a:ext cx="71438" cy="528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2294129" y="4271418"/>
            <a:ext cx="71437" cy="528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2826763" y="4139212"/>
            <a:ext cx="71438" cy="528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2" name="Oval 121"/>
          <p:cNvSpPr/>
          <p:nvPr/>
        </p:nvSpPr>
        <p:spPr>
          <a:xfrm>
            <a:off x="4144531" y="3909333"/>
            <a:ext cx="71438" cy="528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3" name="Rectangle 132"/>
          <p:cNvSpPr/>
          <p:nvPr/>
        </p:nvSpPr>
        <p:spPr>
          <a:xfrm>
            <a:off x="4789429" y="2595973"/>
            <a:ext cx="4003794" cy="41837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762328"/>
              </p:ext>
            </p:extLst>
          </p:nvPr>
        </p:nvGraphicFramePr>
        <p:xfrm>
          <a:off x="6745951" y="1441294"/>
          <a:ext cx="1160700" cy="54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7" imgW="482400" imgH="228600" progId="Equation.DSMT4">
                  <p:embed/>
                </p:oleObj>
              </mc:Choice>
              <mc:Fallback>
                <p:oleObj name="Equation" r:id="rId37" imgW="482400" imgH="228600" progId="Equation.DSMT4">
                  <p:embed/>
                  <p:pic>
                    <p:nvPicPr>
                      <p:cNvPr id="13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951" y="1441294"/>
                        <a:ext cx="1160700" cy="549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57792"/>
              </p:ext>
            </p:extLst>
          </p:nvPr>
        </p:nvGraphicFramePr>
        <p:xfrm>
          <a:off x="7418980" y="1497386"/>
          <a:ext cx="541414" cy="40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9" imgW="291960" imgH="215640" progId="Equation.DSMT4">
                  <p:embed/>
                </p:oleObj>
              </mc:Choice>
              <mc:Fallback>
                <p:oleObj name="Equation" r:id="rId39" imgW="291960" imgH="215640" progId="Equation.DSMT4">
                  <p:embed/>
                  <p:pic>
                    <p:nvPicPr>
                      <p:cNvPr id="135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980" y="1497386"/>
                        <a:ext cx="541414" cy="40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11422"/>
              </p:ext>
            </p:extLst>
          </p:nvPr>
        </p:nvGraphicFramePr>
        <p:xfrm>
          <a:off x="6483860" y="1374493"/>
          <a:ext cx="810954" cy="600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1" imgW="291960" imgH="215640" progId="Equation.DSMT4">
                  <p:embed/>
                </p:oleObj>
              </mc:Choice>
              <mc:Fallback>
                <p:oleObj name="Equation" r:id="rId41" imgW="291960" imgH="215640" progId="Equation.DSMT4">
                  <p:embed/>
                  <p:pic>
                    <p:nvPicPr>
                      <p:cNvPr id="136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860" y="1374493"/>
                        <a:ext cx="810954" cy="600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44654"/>
              </p:ext>
            </p:extLst>
          </p:nvPr>
        </p:nvGraphicFramePr>
        <p:xfrm>
          <a:off x="6879060" y="2255615"/>
          <a:ext cx="705804" cy="459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2" imgW="253800" imgH="164880" progId="Equation.DSMT4">
                  <p:embed/>
                </p:oleObj>
              </mc:Choice>
              <mc:Fallback>
                <p:oleObj name="Equation" r:id="rId42" imgW="253800" imgH="164880" progId="Equation.DSMT4">
                  <p:embed/>
                  <p:pic>
                    <p:nvPicPr>
                      <p:cNvPr id="137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060" y="2255615"/>
                        <a:ext cx="705804" cy="459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5409"/>
              </p:ext>
            </p:extLst>
          </p:nvPr>
        </p:nvGraphicFramePr>
        <p:xfrm>
          <a:off x="7447867" y="2114767"/>
          <a:ext cx="918104" cy="6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4" imgW="330120" imgH="228600" progId="Equation.DSMT4">
                  <p:embed/>
                </p:oleObj>
              </mc:Choice>
              <mc:Fallback>
                <p:oleObj name="Equation" r:id="rId44" imgW="330120" imgH="228600" progId="Equation.DSMT4">
                  <p:embed/>
                  <p:pic>
                    <p:nvPicPr>
                      <p:cNvPr id="138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867" y="2114767"/>
                        <a:ext cx="918104" cy="63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TextBox 138"/>
          <p:cNvSpPr txBox="1"/>
          <p:nvPr/>
        </p:nvSpPr>
        <p:spPr>
          <a:xfrm>
            <a:off x="4795953" y="3428054"/>
            <a:ext cx="4985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top half of the root function will be: </a:t>
            </a:r>
          </a:p>
        </p:txBody>
      </p:sp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09417"/>
              </p:ext>
            </p:extLst>
          </p:nvPr>
        </p:nvGraphicFramePr>
        <p:xfrm>
          <a:off x="4797309" y="3810135"/>
          <a:ext cx="1478138" cy="66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6" imgW="495000" imgH="241200" progId="Equation.DSMT4">
                  <p:embed/>
                </p:oleObj>
              </mc:Choice>
              <mc:Fallback>
                <p:oleObj name="Equation" r:id="rId46" imgW="495000" imgH="241200" progId="Equation.DSMT4">
                  <p:embed/>
                  <p:pic>
                    <p:nvPicPr>
                      <p:cNvPr id="14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309" y="3810135"/>
                        <a:ext cx="1478138" cy="668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TextBox 141"/>
          <p:cNvSpPr txBox="1"/>
          <p:nvPr/>
        </p:nvSpPr>
        <p:spPr>
          <a:xfrm>
            <a:off x="4777110" y="4792888"/>
            <a:ext cx="5054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bottom half of the root function will be: </a:t>
            </a:r>
          </a:p>
        </p:txBody>
      </p:sp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190991"/>
              </p:ext>
            </p:extLst>
          </p:nvPr>
        </p:nvGraphicFramePr>
        <p:xfrm>
          <a:off x="4763038" y="5160158"/>
          <a:ext cx="1627697" cy="63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8" imgW="571320" imgH="241200" progId="Equation.DSMT4">
                  <p:embed/>
                </p:oleObj>
              </mc:Choice>
              <mc:Fallback>
                <p:oleObj name="Equation" r:id="rId48" imgW="571320" imgH="241200" progId="Equation.DSMT4">
                  <p:embed/>
                  <p:pic>
                    <p:nvPicPr>
                      <p:cNvPr id="143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038" y="5160158"/>
                        <a:ext cx="1627697" cy="638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TextBox 140">
            <a:extLst>
              <a:ext uri="{FF2B5EF4-FFF2-40B4-BE49-F238E27FC236}">
                <a16:creationId xmlns:a16="http://schemas.microsoft.com/office/drawing/2014/main" id="{D1CD488A-B0E0-4687-BE20-A4128501AAD5}"/>
              </a:ext>
            </a:extLst>
          </p:cNvPr>
          <p:cNvSpPr txBox="1"/>
          <p:nvPr/>
        </p:nvSpPr>
        <p:spPr>
          <a:xfrm>
            <a:off x="4790382" y="5798246"/>
            <a:ext cx="5611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se two graphs are two SEPARATE functions!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756A892B-8845-4D33-AFF7-BE1641A0218C}"/>
              </a:ext>
            </a:extLst>
          </p:cNvPr>
          <p:cNvSpPr txBox="1"/>
          <p:nvPr/>
        </p:nvSpPr>
        <p:spPr>
          <a:xfrm>
            <a:off x="6207885" y="3894583"/>
            <a:ext cx="2937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UP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5C48B949-2A8E-411B-8219-126BAFAFB194}"/>
              </a:ext>
            </a:extLst>
          </p:cNvPr>
          <p:cNvSpPr txBox="1"/>
          <p:nvPr/>
        </p:nvSpPr>
        <p:spPr>
          <a:xfrm>
            <a:off x="6275447" y="5311585"/>
            <a:ext cx="2937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Down</a:t>
            </a:r>
          </a:p>
        </p:txBody>
      </p:sp>
    </p:spTree>
    <p:extLst>
      <p:ext uri="{BB962C8B-B14F-4D97-AF65-F5344CB8AC3E}">
        <p14:creationId xmlns:p14="http://schemas.microsoft.com/office/powerpoint/2010/main" val="3718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500"/>
                            </p:stCondLst>
                            <p:childTnLst>
                              <p:par>
                                <p:cTn id="16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2500"/>
                            </p:stCondLst>
                            <p:childTnLst>
                              <p:par>
                                <p:cTn id="20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29" grpId="0" animBg="1"/>
      <p:bldP spid="130" grpId="0" animBg="1"/>
      <p:bldP spid="131" grpId="0" animBg="1"/>
      <p:bldP spid="132" grpId="0" animBg="1"/>
      <p:bldP spid="119" grpId="0" animBg="1"/>
      <p:bldP spid="120" grpId="0" animBg="1"/>
      <p:bldP spid="121" grpId="0" animBg="1"/>
      <p:bldP spid="122" grpId="0" animBg="1"/>
      <p:bldP spid="133" grpId="0" animBg="1"/>
      <p:bldP spid="139" grpId="0"/>
      <p:bldP spid="142" grpId="0"/>
      <p:bldP spid="141" grpId="0"/>
      <p:bldP spid="144" grpId="0"/>
      <p:bldP spid="1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37A768-3341-4355-B018-F30DDB250B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8666" y="173038"/>
            <a:ext cx="9956800" cy="715962"/>
          </a:xfrm>
        </p:spPr>
        <p:txBody>
          <a:bodyPr/>
          <a:lstStyle/>
          <a:p>
            <a:r>
              <a:rPr lang="en-US" dirty="0"/>
              <a:t>Radical Functions and General Direc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8D5D21-0A36-425A-826B-154BB4127C0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35466" y="889000"/>
            <a:ext cx="11523133" cy="872067"/>
          </a:xfrm>
        </p:spPr>
        <p:txBody>
          <a:bodyPr/>
          <a:lstStyle/>
          <a:p>
            <a:r>
              <a:rPr lang="en-US" dirty="0"/>
              <a:t>In this section, we will look at how a radical function is affected graphically when certain transformations are applied to it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04CD3A3-D726-4433-BA6E-ACA11E363B38}"/>
              </a:ext>
            </a:extLst>
          </p:cNvPr>
          <p:cNvSpPr txBox="1">
            <a:spLocks/>
          </p:cNvSpPr>
          <p:nvPr/>
        </p:nvSpPr>
        <p:spPr>
          <a:xfrm>
            <a:off x="101600" y="1761067"/>
            <a:ext cx="11523133" cy="87206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Let’s begin by looking at the general direction of a radical function when negative signs are applied:</a:t>
            </a:r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807EFCB8-7984-43C5-A507-5C11A2A9BEF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5471" y="4068337"/>
            <a:ext cx="2961386" cy="2562119"/>
            <a:chOff x="-192" y="1113"/>
            <a:chExt cx="2857" cy="2660"/>
          </a:xfrm>
        </p:grpSpPr>
        <p:sp>
          <p:nvSpPr>
            <p:cNvPr id="6" name="AutoShape 7">
              <a:extLst>
                <a:ext uri="{FF2B5EF4-FFF2-40B4-BE49-F238E27FC236}">
                  <a16:creationId xmlns:a16="http://schemas.microsoft.com/office/drawing/2014/main" id="{A0BBFDDF-A036-4D81-99F9-1E7B8E17FA2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118"/>
              <a:ext cx="2857" cy="2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5165E393-348D-44B1-B711-3FDC4FE6A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" name="Line 10">
              <a:extLst>
                <a:ext uri="{FF2B5EF4-FFF2-40B4-BE49-F238E27FC236}">
                  <a16:creationId xmlns:a16="http://schemas.microsoft.com/office/drawing/2014/main" id="{A888249C-A2A7-4E73-82F4-99CEF532AE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45D6ED34-979C-4305-B0A4-993B2D5670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2">
              <a:extLst>
                <a:ext uri="{FF2B5EF4-FFF2-40B4-BE49-F238E27FC236}">
                  <a16:creationId xmlns:a16="http://schemas.microsoft.com/office/drawing/2014/main" id="{D633418C-BD4E-4E13-A892-2282BC8EA3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1FA076D7-8D74-44C8-9E3D-731289C9A9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CE1E3935-88C7-4395-85AF-EAE7076D34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9B850B55-0303-474A-9597-C6955A4EBC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530112D7-C963-48E7-ADFB-DE4B0A3A20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BDD87B5C-32D5-49C7-B229-62C2E30E52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63187A13-4446-40B9-8E28-4A32E87D65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C9CF4BE6-BB32-4C55-AA2E-6C6DD1F95F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FB9F4462-28D0-4626-AB5E-C8E9B3E5CE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B9AAE345-94AE-4D51-BCE9-1792F6F1F3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6223E3AB-2AC9-48F9-99E1-0DFA19DEB1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6192C2EE-F186-4E6F-AFF0-40962C1575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B3B33826-AD23-4F66-9EBC-B5C4DEC303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102AD212-F35E-44C5-95B5-9B86ED5B4A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B5A98D8B-9361-4E79-B05D-A01D046320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F16EA9FC-6410-4077-8546-DE6285268C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63F27600-8B3E-49B2-B91C-7CF267A69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DE1BEBE8-B8B2-4DFB-B6A3-A203BE97C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7E28BBC8-20FF-46A5-ADBE-8C149A314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46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4A5355F7-BF0A-49F7-9F24-26C6BC791F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47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E4570E69-F557-4CA1-81E3-3B5916BA6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17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9AE0266B-CCD0-46A8-8D59-08B92F4A50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18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C6225158-4787-459D-83BC-87180BDC95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8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2C2264BF-E963-459B-BE63-4F09DD9EAF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9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8DE1BDA4-7C82-428A-AF6D-F2EBF1E57C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9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C68D60DD-E492-4600-887D-11ED316E54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30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094FB6F1-51E5-43C7-A522-515B41BDCF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00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BE9B4CDB-5B4F-4442-BEBD-8A3AAE4FCA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00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8FFC10CA-D013-4643-8078-CF4508EE9F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0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A635CB7D-D932-43FD-BD42-2FE2262D7D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1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B5188711-8811-4AB6-A3E1-CEAD898B84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1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61618A09-6BCE-4C05-8B2D-6EECF73E4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2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582FE2CF-2793-4A12-B495-28C0278E7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7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>
              <a:extLst>
                <a:ext uri="{FF2B5EF4-FFF2-40B4-BE49-F238E27FC236}">
                  <a16:creationId xmlns:a16="http://schemas.microsoft.com/office/drawing/2014/main" id="{1B054CA0-5EFF-4E4C-B73D-B68364E9E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7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A93C595B-7F50-4690-ACC3-AD79C63CB4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8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7EC31D43-A0EB-401D-A665-5550193BB7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8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Rectangle 48">
              <a:extLst>
                <a:ext uri="{FF2B5EF4-FFF2-40B4-BE49-F238E27FC236}">
                  <a16:creationId xmlns:a16="http://schemas.microsoft.com/office/drawing/2014/main" id="{45389861-9A43-43A6-BA28-684B96563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2725"/>
              <a:ext cx="5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7" name="Freeform 49">
              <a:extLst>
                <a:ext uri="{FF2B5EF4-FFF2-40B4-BE49-F238E27FC236}">
                  <a16:creationId xmlns:a16="http://schemas.microsoft.com/office/drawing/2014/main" id="{9E5061A0-49DC-4645-8E03-37E7E6BF42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2" y="2839"/>
              <a:ext cx="25" cy="89"/>
            </a:xfrm>
            <a:custGeom>
              <a:avLst/>
              <a:gdLst>
                <a:gd name="T0" fmla="*/ 0 w 25"/>
                <a:gd name="T1" fmla="*/ 0 h 89"/>
                <a:gd name="T2" fmla="*/ 25 w 25"/>
                <a:gd name="T3" fmla="*/ 44 h 89"/>
                <a:gd name="T4" fmla="*/ 0 w 25"/>
                <a:gd name="T5" fmla="*/ 89 h 89"/>
                <a:gd name="T6" fmla="*/ 0 w 25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89"/>
                <a:gd name="T14" fmla="*/ 25 w 25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89">
                  <a:moveTo>
                    <a:pt x="0" y="0"/>
                  </a:moveTo>
                  <a:lnTo>
                    <a:pt x="25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F8700D15-1C61-4FE4-B683-1EFE3D42CB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3F820C60-05F1-40AA-8886-C6EE20B474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96FB8037-DD9C-4A62-9920-7B3E294F7E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3">
              <a:extLst>
                <a:ext uri="{FF2B5EF4-FFF2-40B4-BE49-F238E27FC236}">
                  <a16:creationId xmlns:a16="http://schemas.microsoft.com/office/drawing/2014/main" id="{2C07221B-B22E-4E08-83C8-5F77EBAD21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Rectangle 54">
              <a:extLst>
                <a:ext uri="{FF2B5EF4-FFF2-40B4-BE49-F238E27FC236}">
                  <a16:creationId xmlns:a16="http://schemas.microsoft.com/office/drawing/2014/main" id="{CFFBB1E3-3D1E-4BD3-9DB9-5C58B3D9A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1113"/>
              <a:ext cx="5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3" name="Freeform 55">
              <a:extLst>
                <a:ext uri="{FF2B5EF4-FFF2-40B4-BE49-F238E27FC236}">
                  <a16:creationId xmlns:a16="http://schemas.microsoft.com/office/drawing/2014/main" id="{B36A5173-ACA9-445C-AD1C-86A28CF18C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1" y="1128"/>
              <a:ext cx="51" cy="44"/>
            </a:xfrm>
            <a:custGeom>
              <a:avLst/>
              <a:gdLst>
                <a:gd name="T0" fmla="*/ 0 w 51"/>
                <a:gd name="T1" fmla="*/ 44 h 44"/>
                <a:gd name="T2" fmla="*/ 26 w 51"/>
                <a:gd name="T3" fmla="*/ 0 h 44"/>
                <a:gd name="T4" fmla="*/ 51 w 51"/>
                <a:gd name="T5" fmla="*/ 44 h 44"/>
                <a:gd name="T6" fmla="*/ 0 w 51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44"/>
                <a:gd name="T14" fmla="*/ 51 w 51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44">
                  <a:moveTo>
                    <a:pt x="0" y="44"/>
                  </a:moveTo>
                  <a:lnTo>
                    <a:pt x="26" y="0"/>
                  </a:lnTo>
                  <a:lnTo>
                    <a:pt x="51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4" name="Rectangle 56">
              <a:extLst>
                <a:ext uri="{FF2B5EF4-FFF2-40B4-BE49-F238E27FC236}">
                  <a16:creationId xmlns:a16="http://schemas.microsoft.com/office/drawing/2014/main" id="{FB72CD75-37B5-41EC-AA3F-891AD7321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9BEAF536-C580-4879-A2F0-53B1F7C95A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Rectangle 58">
              <a:extLst>
                <a:ext uri="{FF2B5EF4-FFF2-40B4-BE49-F238E27FC236}">
                  <a16:creationId xmlns:a16="http://schemas.microsoft.com/office/drawing/2014/main" id="{E856AEEF-6AAD-4156-B454-95B872049A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57" name="Line 59">
              <a:extLst>
                <a:ext uri="{FF2B5EF4-FFF2-40B4-BE49-F238E27FC236}">
                  <a16:creationId xmlns:a16="http://schemas.microsoft.com/office/drawing/2014/main" id="{652507C9-7C88-4826-B521-4BCADACFC3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Rectangle 60">
              <a:extLst>
                <a:ext uri="{FF2B5EF4-FFF2-40B4-BE49-F238E27FC236}">
                  <a16:creationId xmlns:a16="http://schemas.microsoft.com/office/drawing/2014/main" id="{F2B12D0E-A530-41FA-87BB-FC2762000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9" name="Line 61">
              <a:extLst>
                <a:ext uri="{FF2B5EF4-FFF2-40B4-BE49-F238E27FC236}">
                  <a16:creationId xmlns:a16="http://schemas.microsoft.com/office/drawing/2014/main" id="{B913A7D5-9A3A-468E-B0CF-89E86E4E14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62">
              <a:extLst>
                <a:ext uri="{FF2B5EF4-FFF2-40B4-BE49-F238E27FC236}">
                  <a16:creationId xmlns:a16="http://schemas.microsoft.com/office/drawing/2014/main" id="{03615B79-3957-4901-AAEE-FAC678499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1" name="Line 63">
              <a:extLst>
                <a:ext uri="{FF2B5EF4-FFF2-40B4-BE49-F238E27FC236}">
                  <a16:creationId xmlns:a16="http://schemas.microsoft.com/office/drawing/2014/main" id="{0DB1DFAE-9E67-42A8-AF76-5265B65AB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64">
              <a:extLst>
                <a:ext uri="{FF2B5EF4-FFF2-40B4-BE49-F238E27FC236}">
                  <a16:creationId xmlns:a16="http://schemas.microsoft.com/office/drawing/2014/main" id="{D96DF08E-7441-4DCD-96AE-392623A31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3" name="Line 65">
              <a:extLst>
                <a:ext uri="{FF2B5EF4-FFF2-40B4-BE49-F238E27FC236}">
                  <a16:creationId xmlns:a16="http://schemas.microsoft.com/office/drawing/2014/main" id="{603D316E-5991-4A55-9160-D5E66A3C47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9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66">
              <a:extLst>
                <a:ext uri="{FF2B5EF4-FFF2-40B4-BE49-F238E27FC236}">
                  <a16:creationId xmlns:a16="http://schemas.microsoft.com/office/drawing/2014/main" id="{F7B0AFB9-E125-4A66-9100-B238D12D6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5" name="Rectangle 67">
              <a:extLst>
                <a:ext uri="{FF2B5EF4-FFF2-40B4-BE49-F238E27FC236}">
                  <a16:creationId xmlns:a16="http://schemas.microsoft.com/office/drawing/2014/main" id="{6E81FE5B-E12C-4088-8B1B-E41D7182B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6" name="Line 68">
              <a:extLst>
                <a:ext uri="{FF2B5EF4-FFF2-40B4-BE49-F238E27FC236}">
                  <a16:creationId xmlns:a16="http://schemas.microsoft.com/office/drawing/2014/main" id="{2D690545-51CA-446A-969C-54FDF82EC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9">
              <a:extLst>
                <a:ext uri="{FF2B5EF4-FFF2-40B4-BE49-F238E27FC236}">
                  <a16:creationId xmlns:a16="http://schemas.microsoft.com/office/drawing/2014/main" id="{65A5B68C-84D5-4583-AB88-1FB6935E4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8" name="Line 70">
              <a:extLst>
                <a:ext uri="{FF2B5EF4-FFF2-40B4-BE49-F238E27FC236}">
                  <a16:creationId xmlns:a16="http://schemas.microsoft.com/office/drawing/2014/main" id="{EA0815C0-F22A-44F4-BB01-3C1DFE412D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1">
              <a:extLst>
                <a:ext uri="{FF2B5EF4-FFF2-40B4-BE49-F238E27FC236}">
                  <a16:creationId xmlns:a16="http://schemas.microsoft.com/office/drawing/2014/main" id="{FB966DB0-F40E-426A-91D6-FF8B0BE4F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0" name="Line 72">
              <a:extLst>
                <a:ext uri="{FF2B5EF4-FFF2-40B4-BE49-F238E27FC236}">
                  <a16:creationId xmlns:a16="http://schemas.microsoft.com/office/drawing/2014/main" id="{B96DCD1A-21FD-43BE-B2B1-5AD21D475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3">
              <a:extLst>
                <a:ext uri="{FF2B5EF4-FFF2-40B4-BE49-F238E27FC236}">
                  <a16:creationId xmlns:a16="http://schemas.microsoft.com/office/drawing/2014/main" id="{C1184302-4BCD-41C6-B079-39076CDF2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1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2" name="Line 74">
              <a:extLst>
                <a:ext uri="{FF2B5EF4-FFF2-40B4-BE49-F238E27FC236}">
                  <a16:creationId xmlns:a16="http://schemas.microsoft.com/office/drawing/2014/main" id="{B2CB11E3-1817-479B-A302-EC9910151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5">
              <a:extLst>
                <a:ext uri="{FF2B5EF4-FFF2-40B4-BE49-F238E27FC236}">
                  <a16:creationId xmlns:a16="http://schemas.microsoft.com/office/drawing/2014/main" id="{394E9126-556A-413D-A9FB-41F8D8863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8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4" name="Line 76">
              <a:extLst>
                <a:ext uri="{FF2B5EF4-FFF2-40B4-BE49-F238E27FC236}">
                  <a16:creationId xmlns:a16="http://schemas.microsoft.com/office/drawing/2014/main" id="{F483FC9E-507D-44DD-8118-38DED2E466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77">
              <a:extLst>
                <a:ext uri="{FF2B5EF4-FFF2-40B4-BE49-F238E27FC236}">
                  <a16:creationId xmlns:a16="http://schemas.microsoft.com/office/drawing/2014/main" id="{0B1E99E5-B046-4FB0-8BC5-7B251B0AD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6" name="Rectangle 78">
              <a:extLst>
                <a:ext uri="{FF2B5EF4-FFF2-40B4-BE49-F238E27FC236}">
                  <a16:creationId xmlns:a16="http://schemas.microsoft.com/office/drawing/2014/main" id="{0F9A6793-C592-45D7-84DC-354A9F8C5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" y="3422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7" name="Line 79">
              <a:extLst>
                <a:ext uri="{FF2B5EF4-FFF2-40B4-BE49-F238E27FC236}">
                  <a16:creationId xmlns:a16="http://schemas.microsoft.com/office/drawing/2014/main" id="{5278B4D7-95CB-4788-A6C3-E3E34F98C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347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80">
              <a:extLst>
                <a:ext uri="{FF2B5EF4-FFF2-40B4-BE49-F238E27FC236}">
                  <a16:creationId xmlns:a16="http://schemas.microsoft.com/office/drawing/2014/main" id="{7A289E19-4F2A-4691-BA1F-B78AD56BF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2250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9" name="Line 81">
              <a:extLst>
                <a:ext uri="{FF2B5EF4-FFF2-40B4-BE49-F238E27FC236}">
                  <a16:creationId xmlns:a16="http://schemas.microsoft.com/office/drawing/2014/main" id="{1567D493-F221-454D-B33B-FBE029671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2300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2">
              <a:extLst>
                <a:ext uri="{FF2B5EF4-FFF2-40B4-BE49-F238E27FC236}">
                  <a16:creationId xmlns:a16="http://schemas.microsoft.com/office/drawing/2014/main" id="{B968C716-1795-4AFA-883E-8C5E6C818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1662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1" name="Line 83">
              <a:extLst>
                <a:ext uri="{FF2B5EF4-FFF2-40B4-BE49-F238E27FC236}">
                  <a16:creationId xmlns:a16="http://schemas.microsoft.com/office/drawing/2014/main" id="{6FC730CF-3C27-4381-B27A-FD37EA8D2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171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86">
              <a:extLst>
                <a:ext uri="{FF2B5EF4-FFF2-40B4-BE49-F238E27FC236}">
                  <a16:creationId xmlns:a16="http://schemas.microsoft.com/office/drawing/2014/main" id="{720F7A85-FF8A-4554-BEFC-10BF46E67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90" name="Group 8">
            <a:extLst>
              <a:ext uri="{FF2B5EF4-FFF2-40B4-BE49-F238E27FC236}">
                <a16:creationId xmlns:a16="http://schemas.microsoft.com/office/drawing/2014/main" id="{978A43A2-34F9-4345-9411-D9D121618C4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165877" y="4091368"/>
            <a:ext cx="2961386" cy="2562119"/>
            <a:chOff x="-192" y="1113"/>
            <a:chExt cx="2857" cy="2660"/>
          </a:xfrm>
        </p:grpSpPr>
        <p:sp>
          <p:nvSpPr>
            <p:cNvPr id="91" name="AutoShape 7">
              <a:extLst>
                <a:ext uri="{FF2B5EF4-FFF2-40B4-BE49-F238E27FC236}">
                  <a16:creationId xmlns:a16="http://schemas.microsoft.com/office/drawing/2014/main" id="{A07B555A-A93C-48CF-B32F-79499D83C23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118"/>
              <a:ext cx="2857" cy="2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9">
              <a:extLst>
                <a:ext uri="{FF2B5EF4-FFF2-40B4-BE49-F238E27FC236}">
                  <a16:creationId xmlns:a16="http://schemas.microsoft.com/office/drawing/2014/main" id="{A2015A50-1E79-425C-AB09-A34FE10E6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3" name="Line 10">
              <a:extLst>
                <a:ext uri="{FF2B5EF4-FFF2-40B4-BE49-F238E27FC236}">
                  <a16:creationId xmlns:a16="http://schemas.microsoft.com/office/drawing/2014/main" id="{0ACCC6BF-5949-4429-A0C6-DF48C673A9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Line 11">
              <a:extLst>
                <a:ext uri="{FF2B5EF4-FFF2-40B4-BE49-F238E27FC236}">
                  <a16:creationId xmlns:a16="http://schemas.microsoft.com/office/drawing/2014/main" id="{BA6C1372-5369-48C8-9BE9-159AAEBD5D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Line 12">
              <a:extLst>
                <a:ext uri="{FF2B5EF4-FFF2-40B4-BE49-F238E27FC236}">
                  <a16:creationId xmlns:a16="http://schemas.microsoft.com/office/drawing/2014/main" id="{B2C28E87-50D5-4B6F-9572-B0B6B36737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Line 13">
              <a:extLst>
                <a:ext uri="{FF2B5EF4-FFF2-40B4-BE49-F238E27FC236}">
                  <a16:creationId xmlns:a16="http://schemas.microsoft.com/office/drawing/2014/main" id="{9DAA938E-A624-4F26-A7B7-84EE144B44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Line 14">
              <a:extLst>
                <a:ext uri="{FF2B5EF4-FFF2-40B4-BE49-F238E27FC236}">
                  <a16:creationId xmlns:a16="http://schemas.microsoft.com/office/drawing/2014/main" id="{9F029C3D-9FD8-47BF-B336-A5AD87F80D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Line 15">
              <a:extLst>
                <a:ext uri="{FF2B5EF4-FFF2-40B4-BE49-F238E27FC236}">
                  <a16:creationId xmlns:a16="http://schemas.microsoft.com/office/drawing/2014/main" id="{06A3C29D-78D6-4F85-8619-A6493B9EC1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Line 16">
              <a:extLst>
                <a:ext uri="{FF2B5EF4-FFF2-40B4-BE49-F238E27FC236}">
                  <a16:creationId xmlns:a16="http://schemas.microsoft.com/office/drawing/2014/main" id="{7EC891AB-C43E-4A77-990C-AF11F45603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Line 17">
              <a:extLst>
                <a:ext uri="{FF2B5EF4-FFF2-40B4-BE49-F238E27FC236}">
                  <a16:creationId xmlns:a16="http://schemas.microsoft.com/office/drawing/2014/main" id="{F2464140-D260-440D-81CE-249321BEA8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18">
              <a:extLst>
                <a:ext uri="{FF2B5EF4-FFF2-40B4-BE49-F238E27FC236}">
                  <a16:creationId xmlns:a16="http://schemas.microsoft.com/office/drawing/2014/main" id="{A73292F8-AE4F-48EC-8ECE-D74BFC46A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19">
              <a:extLst>
                <a:ext uri="{FF2B5EF4-FFF2-40B4-BE49-F238E27FC236}">
                  <a16:creationId xmlns:a16="http://schemas.microsoft.com/office/drawing/2014/main" id="{921B0A42-BDA9-4E5A-B1EA-24D55D3DB0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Line 20">
              <a:extLst>
                <a:ext uri="{FF2B5EF4-FFF2-40B4-BE49-F238E27FC236}">
                  <a16:creationId xmlns:a16="http://schemas.microsoft.com/office/drawing/2014/main" id="{03E2FF7E-F479-4916-9E9C-85A0F5CEBE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21">
              <a:extLst>
                <a:ext uri="{FF2B5EF4-FFF2-40B4-BE49-F238E27FC236}">
                  <a16:creationId xmlns:a16="http://schemas.microsoft.com/office/drawing/2014/main" id="{552CB10E-34B3-4537-836B-B99FE04CC3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Line 22">
              <a:extLst>
                <a:ext uri="{FF2B5EF4-FFF2-40B4-BE49-F238E27FC236}">
                  <a16:creationId xmlns:a16="http://schemas.microsoft.com/office/drawing/2014/main" id="{4B06F610-47D9-4F2D-B31F-31B64997EA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23">
              <a:extLst>
                <a:ext uri="{FF2B5EF4-FFF2-40B4-BE49-F238E27FC236}">
                  <a16:creationId xmlns:a16="http://schemas.microsoft.com/office/drawing/2014/main" id="{C00029E6-5E32-442B-888C-D0A7E3ECE6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24">
              <a:extLst>
                <a:ext uri="{FF2B5EF4-FFF2-40B4-BE49-F238E27FC236}">
                  <a16:creationId xmlns:a16="http://schemas.microsoft.com/office/drawing/2014/main" id="{89B61955-6FFD-489D-B55A-31321D5F59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25">
              <a:extLst>
                <a:ext uri="{FF2B5EF4-FFF2-40B4-BE49-F238E27FC236}">
                  <a16:creationId xmlns:a16="http://schemas.microsoft.com/office/drawing/2014/main" id="{8389EC90-FA13-4EDE-8173-FCA36CB6C4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26">
              <a:extLst>
                <a:ext uri="{FF2B5EF4-FFF2-40B4-BE49-F238E27FC236}">
                  <a16:creationId xmlns:a16="http://schemas.microsoft.com/office/drawing/2014/main" id="{690B402F-6314-467C-92D5-D650D5A9F6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27">
              <a:extLst>
                <a:ext uri="{FF2B5EF4-FFF2-40B4-BE49-F238E27FC236}">
                  <a16:creationId xmlns:a16="http://schemas.microsoft.com/office/drawing/2014/main" id="{3C7EBCB9-2EC4-4B14-B79B-3E1D578984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28">
              <a:extLst>
                <a:ext uri="{FF2B5EF4-FFF2-40B4-BE49-F238E27FC236}">
                  <a16:creationId xmlns:a16="http://schemas.microsoft.com/office/drawing/2014/main" id="{9DAC30F0-745F-453E-BC20-0820E2F9D8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29">
              <a:extLst>
                <a:ext uri="{FF2B5EF4-FFF2-40B4-BE49-F238E27FC236}">
                  <a16:creationId xmlns:a16="http://schemas.microsoft.com/office/drawing/2014/main" id="{5422F7C7-BE85-4E65-BCBF-2EED322BF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30">
              <a:extLst>
                <a:ext uri="{FF2B5EF4-FFF2-40B4-BE49-F238E27FC236}">
                  <a16:creationId xmlns:a16="http://schemas.microsoft.com/office/drawing/2014/main" id="{1ADE9671-E874-46B2-AE03-EB506061D5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46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31">
              <a:extLst>
                <a:ext uri="{FF2B5EF4-FFF2-40B4-BE49-F238E27FC236}">
                  <a16:creationId xmlns:a16="http://schemas.microsoft.com/office/drawing/2014/main" id="{5E49D7AF-0EC5-41BA-8752-90AFE22915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47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32">
              <a:extLst>
                <a:ext uri="{FF2B5EF4-FFF2-40B4-BE49-F238E27FC236}">
                  <a16:creationId xmlns:a16="http://schemas.microsoft.com/office/drawing/2014/main" id="{1C25F3B7-EF7F-479C-9F34-E6687D8A29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17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33">
              <a:extLst>
                <a:ext uri="{FF2B5EF4-FFF2-40B4-BE49-F238E27FC236}">
                  <a16:creationId xmlns:a16="http://schemas.microsoft.com/office/drawing/2014/main" id="{E18B16AC-A0A4-44B6-BB84-D36DD212C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18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34">
              <a:extLst>
                <a:ext uri="{FF2B5EF4-FFF2-40B4-BE49-F238E27FC236}">
                  <a16:creationId xmlns:a16="http://schemas.microsoft.com/office/drawing/2014/main" id="{D139786C-4CB0-4E42-BB9A-206CB99763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8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35">
              <a:extLst>
                <a:ext uri="{FF2B5EF4-FFF2-40B4-BE49-F238E27FC236}">
                  <a16:creationId xmlns:a16="http://schemas.microsoft.com/office/drawing/2014/main" id="{2D067F3B-D1A5-403D-B7F8-9059C795A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9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36">
              <a:extLst>
                <a:ext uri="{FF2B5EF4-FFF2-40B4-BE49-F238E27FC236}">
                  <a16:creationId xmlns:a16="http://schemas.microsoft.com/office/drawing/2014/main" id="{B0471744-42C1-4A6E-9ECD-334F560E78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9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37">
              <a:extLst>
                <a:ext uri="{FF2B5EF4-FFF2-40B4-BE49-F238E27FC236}">
                  <a16:creationId xmlns:a16="http://schemas.microsoft.com/office/drawing/2014/main" id="{026F1F08-FF55-4501-A574-F15C4B98D4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30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38">
              <a:extLst>
                <a:ext uri="{FF2B5EF4-FFF2-40B4-BE49-F238E27FC236}">
                  <a16:creationId xmlns:a16="http://schemas.microsoft.com/office/drawing/2014/main" id="{969BBC7F-A5CD-49E9-AF25-C178423E1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00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39">
              <a:extLst>
                <a:ext uri="{FF2B5EF4-FFF2-40B4-BE49-F238E27FC236}">
                  <a16:creationId xmlns:a16="http://schemas.microsoft.com/office/drawing/2014/main" id="{AAB5B0B6-D1D2-450D-83F8-7B170E0E30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00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40">
              <a:extLst>
                <a:ext uri="{FF2B5EF4-FFF2-40B4-BE49-F238E27FC236}">
                  <a16:creationId xmlns:a16="http://schemas.microsoft.com/office/drawing/2014/main" id="{FEE0FC03-7214-4783-923A-E31F42421A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0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41">
              <a:extLst>
                <a:ext uri="{FF2B5EF4-FFF2-40B4-BE49-F238E27FC236}">
                  <a16:creationId xmlns:a16="http://schemas.microsoft.com/office/drawing/2014/main" id="{CFBBC4DE-525A-476E-92E4-9769D992AE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1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42">
              <a:extLst>
                <a:ext uri="{FF2B5EF4-FFF2-40B4-BE49-F238E27FC236}">
                  <a16:creationId xmlns:a16="http://schemas.microsoft.com/office/drawing/2014/main" id="{19A74A77-04FF-4075-BBDB-DBF37EACE6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1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43">
              <a:extLst>
                <a:ext uri="{FF2B5EF4-FFF2-40B4-BE49-F238E27FC236}">
                  <a16:creationId xmlns:a16="http://schemas.microsoft.com/office/drawing/2014/main" id="{D0BB1A88-79A9-4BDF-B8D6-FDC1236EC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2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44">
              <a:extLst>
                <a:ext uri="{FF2B5EF4-FFF2-40B4-BE49-F238E27FC236}">
                  <a16:creationId xmlns:a16="http://schemas.microsoft.com/office/drawing/2014/main" id="{F520CCF9-840C-4765-9767-EFBA059E6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7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45">
              <a:extLst>
                <a:ext uri="{FF2B5EF4-FFF2-40B4-BE49-F238E27FC236}">
                  <a16:creationId xmlns:a16="http://schemas.microsoft.com/office/drawing/2014/main" id="{F2E248EF-EAE2-4EF4-90A4-AA17B88500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7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46">
              <a:extLst>
                <a:ext uri="{FF2B5EF4-FFF2-40B4-BE49-F238E27FC236}">
                  <a16:creationId xmlns:a16="http://schemas.microsoft.com/office/drawing/2014/main" id="{7FBAB737-F10F-4FF9-B4DD-5C10FD10F7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8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47">
              <a:extLst>
                <a:ext uri="{FF2B5EF4-FFF2-40B4-BE49-F238E27FC236}">
                  <a16:creationId xmlns:a16="http://schemas.microsoft.com/office/drawing/2014/main" id="{E274D76F-8AD3-49D0-80D5-E7D5ED702C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8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Rectangle 48">
              <a:extLst>
                <a:ext uri="{FF2B5EF4-FFF2-40B4-BE49-F238E27FC236}">
                  <a16:creationId xmlns:a16="http://schemas.microsoft.com/office/drawing/2014/main" id="{B87CBA60-4DC1-49C4-84AF-766CDCEB8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2725"/>
              <a:ext cx="5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32" name="Freeform 49">
              <a:extLst>
                <a:ext uri="{FF2B5EF4-FFF2-40B4-BE49-F238E27FC236}">
                  <a16:creationId xmlns:a16="http://schemas.microsoft.com/office/drawing/2014/main" id="{7FC9E457-4BAA-468C-A8DC-0BEF71B773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2" y="2839"/>
              <a:ext cx="25" cy="89"/>
            </a:xfrm>
            <a:custGeom>
              <a:avLst/>
              <a:gdLst>
                <a:gd name="T0" fmla="*/ 0 w 25"/>
                <a:gd name="T1" fmla="*/ 0 h 89"/>
                <a:gd name="T2" fmla="*/ 25 w 25"/>
                <a:gd name="T3" fmla="*/ 44 h 89"/>
                <a:gd name="T4" fmla="*/ 0 w 25"/>
                <a:gd name="T5" fmla="*/ 89 h 89"/>
                <a:gd name="T6" fmla="*/ 0 w 25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89"/>
                <a:gd name="T14" fmla="*/ 25 w 25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89">
                  <a:moveTo>
                    <a:pt x="0" y="0"/>
                  </a:moveTo>
                  <a:lnTo>
                    <a:pt x="25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33" name="Line 50">
              <a:extLst>
                <a:ext uri="{FF2B5EF4-FFF2-40B4-BE49-F238E27FC236}">
                  <a16:creationId xmlns:a16="http://schemas.microsoft.com/office/drawing/2014/main" id="{731667BF-FEE8-4745-9DF0-34C8051BFC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51">
              <a:extLst>
                <a:ext uri="{FF2B5EF4-FFF2-40B4-BE49-F238E27FC236}">
                  <a16:creationId xmlns:a16="http://schemas.microsoft.com/office/drawing/2014/main" id="{9B6AE289-FFE6-4BA5-963F-5B4A3D7D0F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52">
              <a:extLst>
                <a:ext uri="{FF2B5EF4-FFF2-40B4-BE49-F238E27FC236}">
                  <a16:creationId xmlns:a16="http://schemas.microsoft.com/office/drawing/2014/main" id="{5E173476-7FF2-42AA-A0A6-8C682FD546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53">
              <a:extLst>
                <a:ext uri="{FF2B5EF4-FFF2-40B4-BE49-F238E27FC236}">
                  <a16:creationId xmlns:a16="http://schemas.microsoft.com/office/drawing/2014/main" id="{C4D782A1-9305-4E4A-9136-0FBBB597F2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Rectangle 54">
              <a:extLst>
                <a:ext uri="{FF2B5EF4-FFF2-40B4-BE49-F238E27FC236}">
                  <a16:creationId xmlns:a16="http://schemas.microsoft.com/office/drawing/2014/main" id="{3A6E5EA5-8306-4469-A056-4DA01C3AC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1113"/>
              <a:ext cx="5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38" name="Freeform 55">
              <a:extLst>
                <a:ext uri="{FF2B5EF4-FFF2-40B4-BE49-F238E27FC236}">
                  <a16:creationId xmlns:a16="http://schemas.microsoft.com/office/drawing/2014/main" id="{49948579-2AAC-4CA0-B77D-E2F29B8D19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1" y="1128"/>
              <a:ext cx="51" cy="44"/>
            </a:xfrm>
            <a:custGeom>
              <a:avLst/>
              <a:gdLst>
                <a:gd name="T0" fmla="*/ 0 w 51"/>
                <a:gd name="T1" fmla="*/ 44 h 44"/>
                <a:gd name="T2" fmla="*/ 26 w 51"/>
                <a:gd name="T3" fmla="*/ 0 h 44"/>
                <a:gd name="T4" fmla="*/ 51 w 51"/>
                <a:gd name="T5" fmla="*/ 44 h 44"/>
                <a:gd name="T6" fmla="*/ 0 w 51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44"/>
                <a:gd name="T14" fmla="*/ 51 w 51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44">
                  <a:moveTo>
                    <a:pt x="0" y="44"/>
                  </a:moveTo>
                  <a:lnTo>
                    <a:pt x="26" y="0"/>
                  </a:lnTo>
                  <a:lnTo>
                    <a:pt x="51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39" name="Rectangle 56">
              <a:extLst>
                <a:ext uri="{FF2B5EF4-FFF2-40B4-BE49-F238E27FC236}">
                  <a16:creationId xmlns:a16="http://schemas.microsoft.com/office/drawing/2014/main" id="{003A0DF8-87EB-412B-B239-7556F079B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40" name="Line 57">
              <a:extLst>
                <a:ext uri="{FF2B5EF4-FFF2-40B4-BE49-F238E27FC236}">
                  <a16:creationId xmlns:a16="http://schemas.microsoft.com/office/drawing/2014/main" id="{D883849E-7607-49CE-90AE-A3669641F0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Rectangle 58">
              <a:extLst>
                <a:ext uri="{FF2B5EF4-FFF2-40B4-BE49-F238E27FC236}">
                  <a16:creationId xmlns:a16="http://schemas.microsoft.com/office/drawing/2014/main" id="{1F4E1B22-CEDE-4CEC-8F0A-95E839006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2" name="Line 59">
              <a:extLst>
                <a:ext uri="{FF2B5EF4-FFF2-40B4-BE49-F238E27FC236}">
                  <a16:creationId xmlns:a16="http://schemas.microsoft.com/office/drawing/2014/main" id="{4DE31D8E-6D95-47A6-B473-165BDC1D4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Rectangle 60">
              <a:extLst>
                <a:ext uri="{FF2B5EF4-FFF2-40B4-BE49-F238E27FC236}">
                  <a16:creationId xmlns:a16="http://schemas.microsoft.com/office/drawing/2014/main" id="{A93C2614-4389-4364-B3B5-FCB9676D3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4" name="Line 61">
              <a:extLst>
                <a:ext uri="{FF2B5EF4-FFF2-40B4-BE49-F238E27FC236}">
                  <a16:creationId xmlns:a16="http://schemas.microsoft.com/office/drawing/2014/main" id="{E8AE7DD0-F279-4DA5-B4AF-2CC1312F0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Rectangle 62">
              <a:extLst>
                <a:ext uri="{FF2B5EF4-FFF2-40B4-BE49-F238E27FC236}">
                  <a16:creationId xmlns:a16="http://schemas.microsoft.com/office/drawing/2014/main" id="{06052EA7-74EA-4715-BC66-DE2848C23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46" name="Line 63">
              <a:extLst>
                <a:ext uri="{FF2B5EF4-FFF2-40B4-BE49-F238E27FC236}">
                  <a16:creationId xmlns:a16="http://schemas.microsoft.com/office/drawing/2014/main" id="{01AF3D98-CE77-4E95-A72D-3CAA44956E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Rectangle 64">
              <a:extLst>
                <a:ext uri="{FF2B5EF4-FFF2-40B4-BE49-F238E27FC236}">
                  <a16:creationId xmlns:a16="http://schemas.microsoft.com/office/drawing/2014/main" id="{4DCF5774-0560-4101-8BB0-1D9D1170A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8" name="Line 65">
              <a:extLst>
                <a:ext uri="{FF2B5EF4-FFF2-40B4-BE49-F238E27FC236}">
                  <a16:creationId xmlns:a16="http://schemas.microsoft.com/office/drawing/2014/main" id="{A4980F23-A3CB-41BE-B1BF-FE5D43976B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9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Rectangle 66">
              <a:extLst>
                <a:ext uri="{FF2B5EF4-FFF2-40B4-BE49-F238E27FC236}">
                  <a16:creationId xmlns:a16="http://schemas.microsoft.com/office/drawing/2014/main" id="{57CB22D5-88CD-449B-AB04-3BF009E63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50" name="Rectangle 67">
              <a:extLst>
                <a:ext uri="{FF2B5EF4-FFF2-40B4-BE49-F238E27FC236}">
                  <a16:creationId xmlns:a16="http://schemas.microsoft.com/office/drawing/2014/main" id="{350C2D54-C25C-499C-9DC3-476BBB121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51" name="Line 68">
              <a:extLst>
                <a:ext uri="{FF2B5EF4-FFF2-40B4-BE49-F238E27FC236}">
                  <a16:creationId xmlns:a16="http://schemas.microsoft.com/office/drawing/2014/main" id="{117D21AB-7A7B-4427-8B51-60B5AE5A9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Rectangle 69">
              <a:extLst>
                <a:ext uri="{FF2B5EF4-FFF2-40B4-BE49-F238E27FC236}">
                  <a16:creationId xmlns:a16="http://schemas.microsoft.com/office/drawing/2014/main" id="{EF1DB590-7992-4896-ACF0-34DC0B778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53" name="Line 70">
              <a:extLst>
                <a:ext uri="{FF2B5EF4-FFF2-40B4-BE49-F238E27FC236}">
                  <a16:creationId xmlns:a16="http://schemas.microsoft.com/office/drawing/2014/main" id="{D6F7BBFE-FC54-4FBE-8858-D77CAE2A47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Rectangle 71">
              <a:extLst>
                <a:ext uri="{FF2B5EF4-FFF2-40B4-BE49-F238E27FC236}">
                  <a16:creationId xmlns:a16="http://schemas.microsoft.com/office/drawing/2014/main" id="{15283BA1-9CDD-4BFE-8765-AFE0E5A69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55" name="Line 72">
              <a:extLst>
                <a:ext uri="{FF2B5EF4-FFF2-40B4-BE49-F238E27FC236}">
                  <a16:creationId xmlns:a16="http://schemas.microsoft.com/office/drawing/2014/main" id="{7D56052A-640E-4494-BC78-D421CA552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Rectangle 73">
              <a:extLst>
                <a:ext uri="{FF2B5EF4-FFF2-40B4-BE49-F238E27FC236}">
                  <a16:creationId xmlns:a16="http://schemas.microsoft.com/office/drawing/2014/main" id="{AE5CF83E-2CB8-487D-9CFE-0976684A8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1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57" name="Line 74">
              <a:extLst>
                <a:ext uri="{FF2B5EF4-FFF2-40B4-BE49-F238E27FC236}">
                  <a16:creationId xmlns:a16="http://schemas.microsoft.com/office/drawing/2014/main" id="{548BB008-8722-41D9-9EEB-4CD2FC65D9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Rectangle 75">
              <a:extLst>
                <a:ext uri="{FF2B5EF4-FFF2-40B4-BE49-F238E27FC236}">
                  <a16:creationId xmlns:a16="http://schemas.microsoft.com/office/drawing/2014/main" id="{01DF2CC3-DEB0-4A11-88CC-53F22D2B1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8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59" name="Line 76">
              <a:extLst>
                <a:ext uri="{FF2B5EF4-FFF2-40B4-BE49-F238E27FC236}">
                  <a16:creationId xmlns:a16="http://schemas.microsoft.com/office/drawing/2014/main" id="{3903CCF6-9B8F-4C31-B3CE-058D911851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Rectangle 77">
              <a:extLst>
                <a:ext uri="{FF2B5EF4-FFF2-40B4-BE49-F238E27FC236}">
                  <a16:creationId xmlns:a16="http://schemas.microsoft.com/office/drawing/2014/main" id="{209C2B3B-D17F-4450-A537-08F31B751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61" name="Rectangle 78">
              <a:extLst>
                <a:ext uri="{FF2B5EF4-FFF2-40B4-BE49-F238E27FC236}">
                  <a16:creationId xmlns:a16="http://schemas.microsoft.com/office/drawing/2014/main" id="{C7E252CC-1DEB-43AB-9CC4-C1E9534CB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" y="3422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2" name="Line 79">
              <a:extLst>
                <a:ext uri="{FF2B5EF4-FFF2-40B4-BE49-F238E27FC236}">
                  <a16:creationId xmlns:a16="http://schemas.microsoft.com/office/drawing/2014/main" id="{AD132601-89E9-49FA-9186-14057CAC2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347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Rectangle 80">
              <a:extLst>
                <a:ext uri="{FF2B5EF4-FFF2-40B4-BE49-F238E27FC236}">
                  <a16:creationId xmlns:a16="http://schemas.microsoft.com/office/drawing/2014/main" id="{E6A453AF-0B29-4333-B103-307D0D7C4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2250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4" name="Line 81">
              <a:extLst>
                <a:ext uri="{FF2B5EF4-FFF2-40B4-BE49-F238E27FC236}">
                  <a16:creationId xmlns:a16="http://schemas.microsoft.com/office/drawing/2014/main" id="{10E16B59-8FE5-4AC6-9EF8-2F316D344A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2300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Rectangle 82">
              <a:extLst>
                <a:ext uri="{FF2B5EF4-FFF2-40B4-BE49-F238E27FC236}">
                  <a16:creationId xmlns:a16="http://schemas.microsoft.com/office/drawing/2014/main" id="{765DD9B9-2818-4AAE-A2BE-735300F20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1662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6" name="Line 83">
              <a:extLst>
                <a:ext uri="{FF2B5EF4-FFF2-40B4-BE49-F238E27FC236}">
                  <a16:creationId xmlns:a16="http://schemas.microsoft.com/office/drawing/2014/main" id="{DD6A87CC-77B5-48E5-872F-13C58DE64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171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Rectangle 86">
              <a:extLst>
                <a:ext uri="{FF2B5EF4-FFF2-40B4-BE49-F238E27FC236}">
                  <a16:creationId xmlns:a16="http://schemas.microsoft.com/office/drawing/2014/main" id="{2AD69A5D-4E95-4C5F-B63E-F11F44BF48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pic>
        <p:nvPicPr>
          <p:cNvPr id="324" name="Picture 323">
            <a:extLst>
              <a:ext uri="{FF2B5EF4-FFF2-40B4-BE49-F238E27FC236}">
                <a16:creationId xmlns:a16="http://schemas.microsoft.com/office/drawing/2014/main" id="{C567F4DE-BF4D-4304-A6B5-F7F090EE30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9913" y="4126233"/>
            <a:ext cx="3025044" cy="2514087"/>
          </a:xfrm>
          <a:prstGeom prst="rect">
            <a:avLst/>
          </a:prstGeom>
        </p:spPr>
      </p:pic>
      <p:pic>
        <p:nvPicPr>
          <p:cNvPr id="325" name="Picture 324">
            <a:extLst>
              <a:ext uri="{FF2B5EF4-FFF2-40B4-BE49-F238E27FC236}">
                <a16:creationId xmlns:a16="http://schemas.microsoft.com/office/drawing/2014/main" id="{F369E58E-9DA8-4B9F-B671-B387D9091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6956" y="4116369"/>
            <a:ext cx="3025044" cy="2514087"/>
          </a:xfrm>
          <a:prstGeom prst="rect">
            <a:avLst/>
          </a:prstGeom>
        </p:spPr>
      </p:pic>
      <p:graphicFrame>
        <p:nvGraphicFramePr>
          <p:cNvPr id="326" name="Object 325">
            <a:extLst>
              <a:ext uri="{FF2B5EF4-FFF2-40B4-BE49-F238E27FC236}">
                <a16:creationId xmlns:a16="http://schemas.microsoft.com/office/drawing/2014/main" id="{3114CA59-81FA-4C64-B06E-088D06D2D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4394"/>
              </p:ext>
            </p:extLst>
          </p:nvPr>
        </p:nvGraphicFramePr>
        <p:xfrm>
          <a:off x="968824" y="2650065"/>
          <a:ext cx="1224128" cy="59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326" name="Object 325">
                        <a:extLst>
                          <a:ext uri="{FF2B5EF4-FFF2-40B4-BE49-F238E27FC236}">
                            <a16:creationId xmlns:a16="http://schemas.microsoft.com/office/drawing/2014/main" id="{3114CA59-81FA-4C64-B06E-088D06D2D9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8824" y="2650065"/>
                        <a:ext cx="1224128" cy="596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" name="Object 326">
            <a:extLst>
              <a:ext uri="{FF2B5EF4-FFF2-40B4-BE49-F238E27FC236}">
                <a16:creationId xmlns:a16="http://schemas.microsoft.com/office/drawing/2014/main" id="{BBA5FC6D-AD88-446E-8288-8D8EE2662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453199"/>
              </p:ext>
            </p:extLst>
          </p:nvPr>
        </p:nvGraphicFramePr>
        <p:xfrm>
          <a:off x="3657600" y="2650595"/>
          <a:ext cx="14430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583920" imgH="241200" progId="Equation.DSMT4">
                  <p:embed/>
                </p:oleObj>
              </mc:Choice>
              <mc:Fallback>
                <p:oleObj name="Equation" r:id="rId6" imgW="583920" imgH="241200" progId="Equation.DSMT4">
                  <p:embed/>
                  <p:pic>
                    <p:nvPicPr>
                      <p:cNvPr id="327" name="Object 326">
                        <a:extLst>
                          <a:ext uri="{FF2B5EF4-FFF2-40B4-BE49-F238E27FC236}">
                            <a16:creationId xmlns:a16="http://schemas.microsoft.com/office/drawing/2014/main" id="{BBA5FC6D-AD88-446E-8288-8D8EE26627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7600" y="2650595"/>
                        <a:ext cx="1443038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" name="Object 327">
            <a:extLst>
              <a:ext uri="{FF2B5EF4-FFF2-40B4-BE49-F238E27FC236}">
                <a16:creationId xmlns:a16="http://schemas.microsoft.com/office/drawing/2014/main" id="{6D9B6E95-538A-4847-932F-41BB9C333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11209"/>
              </p:ext>
            </p:extLst>
          </p:nvPr>
        </p:nvGraphicFramePr>
        <p:xfrm>
          <a:off x="6473830" y="2650595"/>
          <a:ext cx="14414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583920" imgH="241200" progId="Equation.DSMT4">
                  <p:embed/>
                </p:oleObj>
              </mc:Choice>
              <mc:Fallback>
                <p:oleObj name="Equation" r:id="rId8" imgW="583920" imgH="241200" progId="Equation.DSMT4">
                  <p:embed/>
                  <p:pic>
                    <p:nvPicPr>
                      <p:cNvPr id="328" name="Object 327">
                        <a:extLst>
                          <a:ext uri="{FF2B5EF4-FFF2-40B4-BE49-F238E27FC236}">
                            <a16:creationId xmlns:a16="http://schemas.microsoft.com/office/drawing/2014/main" id="{6D9B6E95-538A-4847-932F-41BB9C3334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73830" y="2650595"/>
                        <a:ext cx="144145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" name="Object 328">
            <a:extLst>
              <a:ext uri="{FF2B5EF4-FFF2-40B4-BE49-F238E27FC236}">
                <a16:creationId xmlns:a16="http://schemas.microsoft.com/office/drawing/2014/main" id="{51A1A087-A8EE-4F03-8BE7-DB6FCEC35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5475"/>
              </p:ext>
            </p:extLst>
          </p:nvPr>
        </p:nvGraphicFramePr>
        <p:xfrm>
          <a:off x="9544579" y="2650595"/>
          <a:ext cx="16605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672840" imgH="241200" progId="Equation.DSMT4">
                  <p:embed/>
                </p:oleObj>
              </mc:Choice>
              <mc:Fallback>
                <p:oleObj name="Equation" r:id="rId10" imgW="672840" imgH="241200" progId="Equation.DSMT4">
                  <p:embed/>
                  <p:pic>
                    <p:nvPicPr>
                      <p:cNvPr id="329" name="Object 328">
                        <a:extLst>
                          <a:ext uri="{FF2B5EF4-FFF2-40B4-BE49-F238E27FC236}">
                            <a16:creationId xmlns:a16="http://schemas.microsoft.com/office/drawing/2014/main" id="{51A1A087-A8EE-4F03-8BE7-DB6FCEC35A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44579" y="2650595"/>
                        <a:ext cx="1660525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TextBox 194">
            <a:extLst>
              <a:ext uri="{FF2B5EF4-FFF2-40B4-BE49-F238E27FC236}">
                <a16:creationId xmlns:a16="http://schemas.microsoft.com/office/drawing/2014/main" id="{9F247610-E63C-422D-84E5-720BFF56C5BF}"/>
              </a:ext>
            </a:extLst>
          </p:cNvPr>
          <p:cNvSpPr txBox="1"/>
          <p:nvPr/>
        </p:nvSpPr>
        <p:spPr>
          <a:xfrm>
            <a:off x="288326" y="3246435"/>
            <a:ext cx="2937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dical Opens UP and towards the RIGHT!</a:t>
            </a:r>
          </a:p>
        </p:txBody>
      </p:sp>
      <p:grpSp>
        <p:nvGrpSpPr>
          <p:cNvPr id="196" name="Group 195">
            <a:extLst>
              <a:ext uri="{FF2B5EF4-FFF2-40B4-BE49-F238E27FC236}">
                <a16:creationId xmlns:a16="http://schemas.microsoft.com/office/drawing/2014/main" id="{D1F590E5-D706-4C23-B06A-87D9DE80ECD0}"/>
              </a:ext>
            </a:extLst>
          </p:cNvPr>
          <p:cNvGrpSpPr/>
          <p:nvPr/>
        </p:nvGrpSpPr>
        <p:grpSpPr>
          <a:xfrm>
            <a:off x="1563267" y="5163498"/>
            <a:ext cx="1455297" cy="585628"/>
            <a:chOff x="924728" y="3841781"/>
            <a:chExt cx="2963033" cy="1131262"/>
          </a:xfrm>
        </p:grpSpPr>
        <p:sp>
          <p:nvSpPr>
            <p:cNvPr id="197" name="Freeform 85">
              <a:extLst>
                <a:ext uri="{FF2B5EF4-FFF2-40B4-BE49-F238E27FC236}">
                  <a16:creationId xmlns:a16="http://schemas.microsoft.com/office/drawing/2014/main" id="{BE2E8419-DD3D-4491-9B2E-8CF18CD25BCD}"/>
                </a:ext>
              </a:extLst>
            </p:cNvPr>
            <p:cNvSpPr>
              <a:spLocks/>
            </p:cNvSpPr>
            <p:nvPr/>
          </p:nvSpPr>
          <p:spPr bwMode="auto">
            <a:xfrm>
              <a:off x="956711" y="3841781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198" name="Freeform 84">
              <a:extLst>
                <a:ext uri="{FF2B5EF4-FFF2-40B4-BE49-F238E27FC236}">
                  <a16:creationId xmlns:a16="http://schemas.microsoft.com/office/drawing/2014/main" id="{72B49068-8DA4-4122-9098-DC7B6F847111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728" y="4898454"/>
              <a:ext cx="46011" cy="74589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199" name="TextBox 198">
            <a:extLst>
              <a:ext uri="{FF2B5EF4-FFF2-40B4-BE49-F238E27FC236}">
                <a16:creationId xmlns:a16="http://schemas.microsoft.com/office/drawing/2014/main" id="{7E58D67B-B69F-4637-84B5-5408844742E3}"/>
              </a:ext>
            </a:extLst>
          </p:cNvPr>
          <p:cNvSpPr txBox="1"/>
          <p:nvPr/>
        </p:nvSpPr>
        <p:spPr>
          <a:xfrm>
            <a:off x="3234932" y="3246435"/>
            <a:ext cx="2937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dical Opens DOWN and towards the RIGHT!</a:t>
            </a:r>
          </a:p>
        </p:txBody>
      </p: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4F4BFD47-7EB6-4C92-B7F1-F30A43DE7B38}"/>
              </a:ext>
            </a:extLst>
          </p:cNvPr>
          <p:cNvGrpSpPr/>
          <p:nvPr/>
        </p:nvGrpSpPr>
        <p:grpSpPr>
          <a:xfrm flipV="1">
            <a:off x="4607977" y="5306168"/>
            <a:ext cx="1455297" cy="585628"/>
            <a:chOff x="924728" y="3841781"/>
            <a:chExt cx="2963033" cy="1131262"/>
          </a:xfrm>
        </p:grpSpPr>
        <p:sp>
          <p:nvSpPr>
            <p:cNvPr id="201" name="Freeform 85">
              <a:extLst>
                <a:ext uri="{FF2B5EF4-FFF2-40B4-BE49-F238E27FC236}">
                  <a16:creationId xmlns:a16="http://schemas.microsoft.com/office/drawing/2014/main" id="{EC68CBA5-66F8-4FFF-A104-310D01DE603A}"/>
                </a:ext>
              </a:extLst>
            </p:cNvPr>
            <p:cNvSpPr>
              <a:spLocks/>
            </p:cNvSpPr>
            <p:nvPr/>
          </p:nvSpPr>
          <p:spPr bwMode="auto">
            <a:xfrm>
              <a:off x="956711" y="3841781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202" name="Freeform 84">
              <a:extLst>
                <a:ext uri="{FF2B5EF4-FFF2-40B4-BE49-F238E27FC236}">
                  <a16:creationId xmlns:a16="http://schemas.microsoft.com/office/drawing/2014/main" id="{BA4E9F79-5C94-4906-B206-6810D2042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728" y="4898454"/>
              <a:ext cx="46011" cy="74589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203" name="TextBox 202">
            <a:extLst>
              <a:ext uri="{FF2B5EF4-FFF2-40B4-BE49-F238E27FC236}">
                <a16:creationId xmlns:a16="http://schemas.microsoft.com/office/drawing/2014/main" id="{EAA33536-9B8A-4098-BB98-0CC4E5E783BC}"/>
              </a:ext>
            </a:extLst>
          </p:cNvPr>
          <p:cNvSpPr txBox="1"/>
          <p:nvPr/>
        </p:nvSpPr>
        <p:spPr>
          <a:xfrm>
            <a:off x="6229792" y="3246435"/>
            <a:ext cx="2937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dical Opens UP and towards the LEFT!</a:t>
            </a:r>
          </a:p>
        </p:txBody>
      </p: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25C063B6-9D64-4104-8A9E-8D2ECDA3D684}"/>
              </a:ext>
            </a:extLst>
          </p:cNvPr>
          <p:cNvGrpSpPr/>
          <p:nvPr/>
        </p:nvGrpSpPr>
        <p:grpSpPr>
          <a:xfrm flipH="1">
            <a:off x="6192828" y="5188541"/>
            <a:ext cx="1455297" cy="585628"/>
            <a:chOff x="924728" y="3841781"/>
            <a:chExt cx="2963033" cy="1131262"/>
          </a:xfrm>
        </p:grpSpPr>
        <p:sp>
          <p:nvSpPr>
            <p:cNvPr id="205" name="Freeform 85">
              <a:extLst>
                <a:ext uri="{FF2B5EF4-FFF2-40B4-BE49-F238E27FC236}">
                  <a16:creationId xmlns:a16="http://schemas.microsoft.com/office/drawing/2014/main" id="{E13E6D2C-8FDE-40BF-AA05-F297CDEA75E4}"/>
                </a:ext>
              </a:extLst>
            </p:cNvPr>
            <p:cNvSpPr>
              <a:spLocks/>
            </p:cNvSpPr>
            <p:nvPr/>
          </p:nvSpPr>
          <p:spPr bwMode="auto">
            <a:xfrm>
              <a:off x="956711" y="3841781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206" name="Freeform 84">
              <a:extLst>
                <a:ext uri="{FF2B5EF4-FFF2-40B4-BE49-F238E27FC236}">
                  <a16:creationId xmlns:a16="http://schemas.microsoft.com/office/drawing/2014/main" id="{E47ED6CC-F95C-41E7-BB46-323024A4F631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728" y="4898454"/>
              <a:ext cx="46011" cy="74589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207" name="TextBox 206">
            <a:extLst>
              <a:ext uri="{FF2B5EF4-FFF2-40B4-BE49-F238E27FC236}">
                <a16:creationId xmlns:a16="http://schemas.microsoft.com/office/drawing/2014/main" id="{44A96B6C-B98C-4F79-8121-6EA3223CED1C}"/>
              </a:ext>
            </a:extLst>
          </p:cNvPr>
          <p:cNvSpPr txBox="1"/>
          <p:nvPr/>
        </p:nvSpPr>
        <p:spPr>
          <a:xfrm>
            <a:off x="9254836" y="3246435"/>
            <a:ext cx="2937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dical Opens DOWN and towards the LEFT!</a:t>
            </a:r>
          </a:p>
        </p:txBody>
      </p: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99BDAAFF-41B4-4C2F-B0D2-FC9E8F55C9AC}"/>
              </a:ext>
            </a:extLst>
          </p:cNvPr>
          <p:cNvGrpSpPr/>
          <p:nvPr/>
        </p:nvGrpSpPr>
        <p:grpSpPr>
          <a:xfrm flipH="1" flipV="1">
            <a:off x="9227263" y="5287821"/>
            <a:ext cx="1455297" cy="585628"/>
            <a:chOff x="924728" y="3841781"/>
            <a:chExt cx="2963033" cy="1131262"/>
          </a:xfrm>
        </p:grpSpPr>
        <p:sp>
          <p:nvSpPr>
            <p:cNvPr id="209" name="Freeform 85">
              <a:extLst>
                <a:ext uri="{FF2B5EF4-FFF2-40B4-BE49-F238E27FC236}">
                  <a16:creationId xmlns:a16="http://schemas.microsoft.com/office/drawing/2014/main" id="{F602A78F-F835-4EC3-87F1-33CF64ECD072}"/>
                </a:ext>
              </a:extLst>
            </p:cNvPr>
            <p:cNvSpPr>
              <a:spLocks/>
            </p:cNvSpPr>
            <p:nvPr/>
          </p:nvSpPr>
          <p:spPr bwMode="auto">
            <a:xfrm>
              <a:off x="956711" y="3841781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210" name="Freeform 84">
              <a:extLst>
                <a:ext uri="{FF2B5EF4-FFF2-40B4-BE49-F238E27FC236}">
                  <a16:creationId xmlns:a16="http://schemas.microsoft.com/office/drawing/2014/main" id="{AF5E1200-DA61-4DD0-B8E4-0A471B14E099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728" y="4898454"/>
              <a:ext cx="46011" cy="74589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03828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" grpId="0"/>
      <p:bldP spid="199" grpId="0"/>
      <p:bldP spid="203" grpId="0"/>
      <p:bldP spid="2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3A4DC-4017-46F4-B3DD-45C87EAB76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600" y="122238"/>
            <a:ext cx="9956800" cy="605895"/>
          </a:xfrm>
        </p:spPr>
        <p:txBody>
          <a:bodyPr/>
          <a:lstStyle/>
          <a:p>
            <a:r>
              <a:rPr lang="en-US" dirty="0"/>
              <a:t>Transformations with Radical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A4F4EA-EF18-4E73-830E-F65BFAE0828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5600" y="2025226"/>
            <a:ext cx="9956800" cy="102277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“A” Vertical Expansion or Compression:  CEEC</a:t>
            </a:r>
            <a:br>
              <a:rPr lang="en-US" dirty="0"/>
            </a:br>
            <a:r>
              <a:rPr lang="en-US" dirty="0"/>
              <a:t>       A – positive : opens up      -  negative : opens dow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427966E-5D9D-471E-9357-E35D71FE6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612716"/>
              </p:ext>
            </p:extLst>
          </p:nvPr>
        </p:nvGraphicFramePr>
        <p:xfrm>
          <a:off x="922338" y="919163"/>
          <a:ext cx="48371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006280" imgH="291960" progId="Equation.DSMT4">
                  <p:embed/>
                </p:oleObj>
              </mc:Choice>
              <mc:Fallback>
                <p:oleObj name="Equation" r:id="rId3" imgW="200628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427966E-5D9D-471E-9357-E35D71FE6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2338" y="919163"/>
                        <a:ext cx="4837112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BE6867-FB56-4B76-922E-ADB61179C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530114"/>
              </p:ext>
            </p:extLst>
          </p:nvPr>
        </p:nvGraphicFramePr>
        <p:xfrm>
          <a:off x="2500313" y="803806"/>
          <a:ext cx="38893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612800" imgH="393480" progId="Equation.DSMT4">
                  <p:embed/>
                </p:oleObj>
              </mc:Choice>
              <mc:Fallback>
                <p:oleObj name="Equation" r:id="rId5" imgW="16128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1BE6867-FB56-4B76-922E-ADB61179C8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0313" y="803806"/>
                        <a:ext cx="3889375" cy="949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92D94B9-B07F-47B2-B5BF-7272AA0E878A}"/>
              </a:ext>
            </a:extLst>
          </p:cNvPr>
          <p:cNvSpPr txBox="1">
            <a:spLocks/>
          </p:cNvSpPr>
          <p:nvPr/>
        </p:nvSpPr>
        <p:spPr>
          <a:xfrm>
            <a:off x="365760" y="3090333"/>
            <a:ext cx="9956800" cy="129539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“B” Horizontal Expansion or Compression:  CEEC</a:t>
            </a:r>
          </a:p>
          <a:p>
            <a:pPr marL="0" indent="0">
              <a:buFont typeface="Wingdings"/>
              <a:buNone/>
            </a:pPr>
            <a:r>
              <a:rPr lang="en-US" dirty="0"/>
              <a:t>       B – positive : Opens Right      - negative : Opens LEFT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8652914-88D5-4F85-B908-78E47579CC5A}"/>
              </a:ext>
            </a:extLst>
          </p:cNvPr>
          <p:cNvSpPr txBox="1">
            <a:spLocks/>
          </p:cNvSpPr>
          <p:nvPr/>
        </p:nvSpPr>
        <p:spPr>
          <a:xfrm>
            <a:off x="375920" y="4485641"/>
            <a:ext cx="9956800" cy="66717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“C” Horizontal Translation: LEFT or RIGHT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1FDA2AD-27B7-4075-85DB-B5A65FDDEEA9}"/>
              </a:ext>
            </a:extLst>
          </p:cNvPr>
          <p:cNvSpPr txBox="1">
            <a:spLocks/>
          </p:cNvSpPr>
          <p:nvPr/>
        </p:nvSpPr>
        <p:spPr>
          <a:xfrm>
            <a:off x="386080" y="5288281"/>
            <a:ext cx="9956800" cy="66717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“D” Vertical Translation: UP or DOWN</a:t>
            </a:r>
          </a:p>
        </p:txBody>
      </p:sp>
    </p:spTree>
    <p:extLst>
      <p:ext uri="{BB962C8B-B14F-4D97-AF65-F5344CB8AC3E}">
        <p14:creationId xmlns:p14="http://schemas.microsoft.com/office/powerpoint/2010/main" val="1749819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51847-1B6C-4D74-97B7-347F5346DF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865" y="274638"/>
            <a:ext cx="11549453" cy="879605"/>
          </a:xfrm>
        </p:spPr>
        <p:txBody>
          <a:bodyPr>
            <a:normAutofit/>
          </a:bodyPr>
          <a:lstStyle/>
          <a:p>
            <a:r>
              <a:rPr lang="en-US" sz="2400" dirty="0"/>
              <a:t>Given the following radical functions, indicate the values of “A” “B” “C” and “D”, which ways the graph opens, domain and Rang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2DADE8F-5904-4226-8220-2A943704A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15647"/>
              </p:ext>
            </p:extLst>
          </p:nvPr>
        </p:nvGraphicFramePr>
        <p:xfrm>
          <a:off x="251189" y="1154243"/>
          <a:ext cx="36337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358640" imgH="291960" progId="Equation.DSMT4">
                  <p:embed/>
                </p:oleObj>
              </mc:Choice>
              <mc:Fallback>
                <p:oleObj name="Equation" r:id="rId3" imgW="135864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2DADE8F-5904-4226-8220-2A943704A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189" y="1154243"/>
                        <a:ext cx="3633787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1001EF-9D16-46C0-802C-15833DB17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09864"/>
              </p:ext>
            </p:extLst>
          </p:nvPr>
        </p:nvGraphicFramePr>
        <p:xfrm>
          <a:off x="157865" y="2577971"/>
          <a:ext cx="40068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498320" imgH="291960" progId="Equation.DSMT4">
                  <p:embed/>
                </p:oleObj>
              </mc:Choice>
              <mc:Fallback>
                <p:oleObj name="Equation" r:id="rId5" imgW="149832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E1001EF-9D16-46C0-802C-15833DB17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865" y="2577971"/>
                        <a:ext cx="4006850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C6A3A0-F0CA-4C77-92B0-004FC174D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293611"/>
              </p:ext>
            </p:extLst>
          </p:nvPr>
        </p:nvGraphicFramePr>
        <p:xfrm>
          <a:off x="157865" y="3927475"/>
          <a:ext cx="407511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523880" imgH="393480" progId="Equation.DSMT4">
                  <p:embed/>
                </p:oleObj>
              </mc:Choice>
              <mc:Fallback>
                <p:oleObj name="Equation" r:id="rId7" imgW="15238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5C6A3A0-F0CA-4C77-92B0-004FC174D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865" y="3927475"/>
                        <a:ext cx="4075113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FCA02D1-2115-48CA-A735-5EA039EEC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767636"/>
              </p:ext>
            </p:extLst>
          </p:nvPr>
        </p:nvGraphicFramePr>
        <p:xfrm>
          <a:off x="226128" y="5511019"/>
          <a:ext cx="4143376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549080" imgH="444240" progId="Equation.DSMT4">
                  <p:embed/>
                </p:oleObj>
              </mc:Choice>
              <mc:Fallback>
                <p:oleObj name="Equation" r:id="rId9" imgW="15490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FCA02D1-2115-48CA-A735-5EA039EEC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128" y="5511019"/>
                        <a:ext cx="4143376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245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17F104-0398-43D5-AE40-354D4A52EF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748" y="124737"/>
            <a:ext cx="9956800" cy="649922"/>
          </a:xfrm>
        </p:spPr>
        <p:txBody>
          <a:bodyPr/>
          <a:lstStyle/>
          <a:p>
            <a:r>
              <a:rPr lang="en-US" dirty="0"/>
              <a:t>How to Graph a Radical Func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79DB94-9299-474B-A181-338CCEF5344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3200" y="924560"/>
            <a:ext cx="11379200" cy="1351280"/>
          </a:xfrm>
        </p:spPr>
        <p:txBody>
          <a:bodyPr/>
          <a:lstStyle/>
          <a:p>
            <a:r>
              <a:rPr lang="en-US" dirty="0"/>
              <a:t>First determine which way the graph opens, UP/DOWN and LEFT/RIGHT</a:t>
            </a:r>
          </a:p>
          <a:p>
            <a:pPr lvl="1"/>
            <a:r>
              <a:rPr lang="en-US" dirty="0"/>
              <a:t>“A” positive – opens UP     “A” negative – opens DOWN</a:t>
            </a:r>
          </a:p>
          <a:p>
            <a:pPr lvl="1"/>
            <a:r>
              <a:rPr lang="en-US" dirty="0"/>
              <a:t>“B” positive – opens RIGHT    “B” negative – opens LEFT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4EE6E4F-3F67-4247-B57A-4DAFB9927C95}"/>
              </a:ext>
            </a:extLst>
          </p:cNvPr>
          <p:cNvSpPr txBox="1">
            <a:spLocks/>
          </p:cNvSpPr>
          <p:nvPr/>
        </p:nvSpPr>
        <p:spPr>
          <a:xfrm>
            <a:off x="203200" y="3007360"/>
            <a:ext cx="11379200" cy="9956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ind “C” and “D” to determine the shift of the graph </a:t>
            </a:r>
            <a:r>
              <a:rPr lang="en-US" dirty="0">
                <a:sym typeface="Wingdings" panose="05000000000000000000" pitchFamily="2" charset="2"/>
              </a:rPr>
              <a:t> a new center</a:t>
            </a:r>
            <a:endParaRPr lang="en-US" dirty="0"/>
          </a:p>
          <a:p>
            <a:pPr lvl="1"/>
            <a:r>
              <a:rPr lang="en-US" dirty="0"/>
              <a:t>Shift your “x” and “y” axis to determine where your graph start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DEC3863-1457-4430-A938-DBFA497A8B9C}"/>
              </a:ext>
            </a:extLst>
          </p:cNvPr>
          <p:cNvSpPr txBox="1">
            <a:spLocks/>
          </p:cNvSpPr>
          <p:nvPr/>
        </p:nvSpPr>
        <p:spPr>
          <a:xfrm>
            <a:off x="203200" y="4511040"/>
            <a:ext cx="11379200" cy="9956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ick  some points to graph near the “new” center</a:t>
            </a:r>
          </a:p>
          <a:p>
            <a:pPr lvl="1"/>
            <a:r>
              <a:rPr lang="en-US" dirty="0"/>
              <a:t>Pick some nice values for “x’ and then solve for “y” </a:t>
            </a:r>
          </a:p>
        </p:txBody>
      </p:sp>
    </p:spTree>
    <p:extLst>
      <p:ext uri="{BB962C8B-B14F-4D97-AF65-F5344CB8AC3E}">
        <p14:creationId xmlns:p14="http://schemas.microsoft.com/office/powerpoint/2010/main" val="363239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Picture 288">
            <a:extLst>
              <a:ext uri="{FF2B5EF4-FFF2-40B4-BE49-F238E27FC236}">
                <a16:creationId xmlns:a16="http://schemas.microsoft.com/office/drawing/2014/main" id="{0C2E2E52-FC26-4E2B-9758-C70EF3FBA4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5188" y="1944375"/>
            <a:ext cx="6035745" cy="4815200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28753F-48D9-4840-9306-AAF1F1F837A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4293" y="83820"/>
            <a:ext cx="6776720" cy="51308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  Graph the following func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CAEED3B-35C4-4BAD-A2A2-8D982E8E6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6432"/>
              </p:ext>
            </p:extLst>
          </p:nvPr>
        </p:nvGraphicFramePr>
        <p:xfrm>
          <a:off x="107946" y="513772"/>
          <a:ext cx="32956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231560" imgH="241200" progId="Equation.DSMT4">
                  <p:embed/>
                </p:oleObj>
              </mc:Choice>
              <mc:Fallback>
                <p:oleObj name="Equation" r:id="rId4" imgW="12315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CAEED3B-35C4-4BAD-A2A2-8D982E8E6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46" y="513772"/>
                        <a:ext cx="329565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0" name="Group 269">
            <a:extLst>
              <a:ext uri="{FF2B5EF4-FFF2-40B4-BE49-F238E27FC236}">
                <a16:creationId xmlns:a16="http://schemas.microsoft.com/office/drawing/2014/main" id="{E7B4AB15-91E8-4B18-8566-BEAF7022C3D0}"/>
              </a:ext>
            </a:extLst>
          </p:cNvPr>
          <p:cNvGrpSpPr/>
          <p:nvPr/>
        </p:nvGrpSpPr>
        <p:grpSpPr>
          <a:xfrm>
            <a:off x="8148201" y="3798882"/>
            <a:ext cx="3341434" cy="1592856"/>
            <a:chOff x="4462114" y="4074250"/>
            <a:chExt cx="2950317" cy="1143985"/>
          </a:xfrm>
        </p:grpSpPr>
        <p:sp>
          <p:nvSpPr>
            <p:cNvPr id="271" name="Freeform 85">
              <a:extLst>
                <a:ext uri="{FF2B5EF4-FFF2-40B4-BE49-F238E27FC236}">
                  <a16:creationId xmlns:a16="http://schemas.microsoft.com/office/drawing/2014/main" id="{532AFCE7-B2EE-4CE1-AAAF-FC62EF4ABDE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1381" y="4074250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>
                  <a:alpha val="30000"/>
                </a:srgb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272" name="Freeform 84">
              <a:extLst>
                <a:ext uri="{FF2B5EF4-FFF2-40B4-BE49-F238E27FC236}">
                  <a16:creationId xmlns:a16="http://schemas.microsoft.com/office/drawing/2014/main" id="{F71CBC0F-0317-4A2F-903C-E0B04E8CAA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2114" y="5126242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>
                  <a:alpha val="30000"/>
                </a:srgb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275" name="TextBox 274">
            <a:extLst>
              <a:ext uri="{FF2B5EF4-FFF2-40B4-BE49-F238E27FC236}">
                <a16:creationId xmlns:a16="http://schemas.microsoft.com/office/drawing/2014/main" id="{473E67AD-EFE4-46EB-8C57-CF66CF7A12CD}"/>
              </a:ext>
            </a:extLst>
          </p:cNvPr>
          <p:cNvSpPr txBox="1"/>
          <p:nvPr/>
        </p:nvSpPr>
        <p:spPr>
          <a:xfrm>
            <a:off x="200429" y="1158297"/>
            <a:ext cx="5054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rst factor the inside of the function:</a:t>
            </a:r>
          </a:p>
        </p:txBody>
      </p:sp>
      <p:graphicFrame>
        <p:nvGraphicFramePr>
          <p:cNvPr id="276" name="Object 275">
            <a:extLst>
              <a:ext uri="{FF2B5EF4-FFF2-40B4-BE49-F238E27FC236}">
                <a16:creationId xmlns:a16="http://schemas.microsoft.com/office/drawing/2014/main" id="{B272486A-CB02-47D9-97DA-05C5E1474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46893"/>
              </p:ext>
            </p:extLst>
          </p:nvPr>
        </p:nvGraphicFramePr>
        <p:xfrm>
          <a:off x="328355" y="1658675"/>
          <a:ext cx="32273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206360" imgH="291960" progId="Equation.DSMT4">
                  <p:embed/>
                </p:oleObj>
              </mc:Choice>
              <mc:Fallback>
                <p:oleObj name="Equation" r:id="rId6" imgW="1206360" imgH="291960" progId="Equation.DSMT4">
                  <p:embed/>
                  <p:pic>
                    <p:nvPicPr>
                      <p:cNvPr id="276" name="Object 275">
                        <a:extLst>
                          <a:ext uri="{FF2B5EF4-FFF2-40B4-BE49-F238E27FC236}">
                            <a16:creationId xmlns:a16="http://schemas.microsoft.com/office/drawing/2014/main" id="{B272486A-CB02-47D9-97DA-05C5E1474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355" y="1658675"/>
                        <a:ext cx="3227388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" name="Object 276">
            <a:extLst>
              <a:ext uri="{FF2B5EF4-FFF2-40B4-BE49-F238E27FC236}">
                <a16:creationId xmlns:a16="http://schemas.microsoft.com/office/drawing/2014/main" id="{9D7EE0F5-E3FF-4EB2-8914-8B4CAF162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99209"/>
              </p:ext>
            </p:extLst>
          </p:nvPr>
        </p:nvGraphicFramePr>
        <p:xfrm>
          <a:off x="200429" y="2439893"/>
          <a:ext cx="1465139" cy="5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711000" imgH="253800" progId="Equation.DSMT4">
                  <p:embed/>
                </p:oleObj>
              </mc:Choice>
              <mc:Fallback>
                <p:oleObj name="Equation" r:id="rId8" imgW="711000" imgH="253800" progId="Equation.DSMT4">
                  <p:embed/>
                  <p:pic>
                    <p:nvPicPr>
                      <p:cNvPr id="277" name="Object 276">
                        <a:extLst>
                          <a:ext uri="{FF2B5EF4-FFF2-40B4-BE49-F238E27FC236}">
                            <a16:creationId xmlns:a16="http://schemas.microsoft.com/office/drawing/2014/main" id="{9D7EE0F5-E3FF-4EB2-8914-8B4CAF1627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0429" y="2439893"/>
                        <a:ext cx="1465139" cy="5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" name="TextBox 277">
            <a:extLst>
              <a:ext uri="{FF2B5EF4-FFF2-40B4-BE49-F238E27FC236}">
                <a16:creationId xmlns:a16="http://schemas.microsoft.com/office/drawing/2014/main" id="{A1D1E2C5-D1E4-498F-A0BB-8F8F1076EB48}"/>
              </a:ext>
            </a:extLst>
          </p:cNvPr>
          <p:cNvSpPr txBox="1"/>
          <p:nvPr/>
        </p:nvSpPr>
        <p:spPr>
          <a:xfrm>
            <a:off x="107947" y="2963332"/>
            <a:ext cx="29915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“A” is positive, the graph will open UP!</a:t>
            </a:r>
          </a:p>
        </p:txBody>
      </p:sp>
      <p:graphicFrame>
        <p:nvGraphicFramePr>
          <p:cNvPr id="279" name="Object 278">
            <a:extLst>
              <a:ext uri="{FF2B5EF4-FFF2-40B4-BE49-F238E27FC236}">
                <a16:creationId xmlns:a16="http://schemas.microsoft.com/office/drawing/2014/main" id="{4EF8553A-28B1-41F3-B60E-50084BDDC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993601"/>
              </p:ext>
            </p:extLst>
          </p:nvPr>
        </p:nvGraphicFramePr>
        <p:xfrm>
          <a:off x="200429" y="3606934"/>
          <a:ext cx="2041526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990360" imgH="253800" progId="Equation.DSMT4">
                  <p:embed/>
                </p:oleObj>
              </mc:Choice>
              <mc:Fallback>
                <p:oleObj name="Equation" r:id="rId10" imgW="990360" imgH="253800" progId="Equation.DSMT4">
                  <p:embed/>
                  <p:pic>
                    <p:nvPicPr>
                      <p:cNvPr id="279" name="Object 278">
                        <a:extLst>
                          <a:ext uri="{FF2B5EF4-FFF2-40B4-BE49-F238E27FC236}">
                            <a16:creationId xmlns:a16="http://schemas.microsoft.com/office/drawing/2014/main" id="{4EF8553A-28B1-41F3-B60E-50084BDDCD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429" y="3606934"/>
                        <a:ext cx="2041526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" name="TextBox 279">
            <a:extLst>
              <a:ext uri="{FF2B5EF4-FFF2-40B4-BE49-F238E27FC236}">
                <a16:creationId xmlns:a16="http://schemas.microsoft.com/office/drawing/2014/main" id="{F7A0E598-3F34-4E5B-8904-E9B1312E3CCC}"/>
              </a:ext>
            </a:extLst>
          </p:cNvPr>
          <p:cNvSpPr txBox="1"/>
          <p:nvPr/>
        </p:nvSpPr>
        <p:spPr>
          <a:xfrm>
            <a:off x="107947" y="4052686"/>
            <a:ext cx="3870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“B” is positive, the graph will open to the RIGHT!</a:t>
            </a:r>
          </a:p>
        </p:txBody>
      </p:sp>
      <p:graphicFrame>
        <p:nvGraphicFramePr>
          <p:cNvPr id="281" name="Object 280">
            <a:extLst>
              <a:ext uri="{FF2B5EF4-FFF2-40B4-BE49-F238E27FC236}">
                <a16:creationId xmlns:a16="http://schemas.microsoft.com/office/drawing/2014/main" id="{4D9F75F3-FA2A-482A-AC2C-FC8CDE10E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103642"/>
              </p:ext>
            </p:extLst>
          </p:nvPr>
        </p:nvGraphicFramePr>
        <p:xfrm>
          <a:off x="200429" y="4688074"/>
          <a:ext cx="26431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282680" imgH="253800" progId="Equation.DSMT4">
                  <p:embed/>
                </p:oleObj>
              </mc:Choice>
              <mc:Fallback>
                <p:oleObj name="Equation" r:id="rId12" imgW="1282680" imgH="253800" progId="Equation.DSMT4">
                  <p:embed/>
                  <p:pic>
                    <p:nvPicPr>
                      <p:cNvPr id="281" name="Object 280">
                        <a:extLst>
                          <a:ext uri="{FF2B5EF4-FFF2-40B4-BE49-F238E27FC236}">
                            <a16:creationId xmlns:a16="http://schemas.microsoft.com/office/drawing/2014/main" id="{4D9F75F3-FA2A-482A-AC2C-FC8CDE10E5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0429" y="4688074"/>
                        <a:ext cx="264318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TextBox 281">
            <a:extLst>
              <a:ext uri="{FF2B5EF4-FFF2-40B4-BE49-F238E27FC236}">
                <a16:creationId xmlns:a16="http://schemas.microsoft.com/office/drawing/2014/main" id="{1C7D6815-79FE-4A92-9C57-D50A067644F0}"/>
              </a:ext>
            </a:extLst>
          </p:cNvPr>
          <p:cNvSpPr txBox="1"/>
          <p:nvPr/>
        </p:nvSpPr>
        <p:spPr>
          <a:xfrm>
            <a:off x="200429" y="5155791"/>
            <a:ext cx="3355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raw your new “Y” axis 4 units to the right</a:t>
            </a:r>
          </a:p>
        </p:txBody>
      </p:sp>
      <p:cxnSp>
        <p:nvCxnSpPr>
          <p:cNvPr id="283" name="Straight Connector 282">
            <a:extLst>
              <a:ext uri="{FF2B5EF4-FFF2-40B4-BE49-F238E27FC236}">
                <a16:creationId xmlns:a16="http://schemas.microsoft.com/office/drawing/2014/main" id="{F0246C55-75AC-4344-9077-2B1D21DC369A}"/>
              </a:ext>
            </a:extLst>
          </p:cNvPr>
          <p:cNvCxnSpPr>
            <a:cxnSpLocks/>
          </p:cNvCxnSpPr>
          <p:nvPr/>
        </p:nvCxnSpPr>
        <p:spPr>
          <a:xfrm>
            <a:off x="8121637" y="1863650"/>
            <a:ext cx="0" cy="5106993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4" name="Object 283">
            <a:extLst>
              <a:ext uri="{FF2B5EF4-FFF2-40B4-BE49-F238E27FC236}">
                <a16:creationId xmlns:a16="http://schemas.microsoft.com/office/drawing/2014/main" id="{24F5E4F4-B097-4436-939F-CCEBB6C38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05734"/>
              </p:ext>
            </p:extLst>
          </p:nvPr>
        </p:nvGraphicFramePr>
        <p:xfrm>
          <a:off x="260401" y="5753796"/>
          <a:ext cx="29051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409400" imgH="253800" progId="Equation.DSMT4">
                  <p:embed/>
                </p:oleObj>
              </mc:Choice>
              <mc:Fallback>
                <p:oleObj name="Equation" r:id="rId14" imgW="1409400" imgH="253800" progId="Equation.DSMT4">
                  <p:embed/>
                  <p:pic>
                    <p:nvPicPr>
                      <p:cNvPr id="284" name="Object 283">
                        <a:extLst>
                          <a:ext uri="{FF2B5EF4-FFF2-40B4-BE49-F238E27FC236}">
                            <a16:creationId xmlns:a16="http://schemas.microsoft.com/office/drawing/2014/main" id="{24F5E4F4-B097-4436-939F-CCEBB6C38D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0401" y="5753796"/>
                        <a:ext cx="290512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" name="TextBox 284">
            <a:extLst>
              <a:ext uri="{FF2B5EF4-FFF2-40B4-BE49-F238E27FC236}">
                <a16:creationId xmlns:a16="http://schemas.microsoft.com/office/drawing/2014/main" id="{73F9A455-E051-4340-AE4A-DFC37AFB8F2F}"/>
              </a:ext>
            </a:extLst>
          </p:cNvPr>
          <p:cNvSpPr txBox="1"/>
          <p:nvPr/>
        </p:nvSpPr>
        <p:spPr>
          <a:xfrm>
            <a:off x="164940" y="6205941"/>
            <a:ext cx="3355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raw your new “X” axis 2 units down</a:t>
            </a:r>
          </a:p>
        </p:txBody>
      </p:sp>
      <p:cxnSp>
        <p:nvCxnSpPr>
          <p:cNvPr id="286" name="Straight Connector 285">
            <a:extLst>
              <a:ext uri="{FF2B5EF4-FFF2-40B4-BE49-F238E27FC236}">
                <a16:creationId xmlns:a16="http://schemas.microsoft.com/office/drawing/2014/main" id="{9E7FBBDB-9E7E-4335-886C-68730D4B19C5}"/>
              </a:ext>
            </a:extLst>
          </p:cNvPr>
          <p:cNvCxnSpPr>
            <a:cxnSpLocks/>
          </p:cNvCxnSpPr>
          <p:nvPr/>
        </p:nvCxnSpPr>
        <p:spPr>
          <a:xfrm flipH="1">
            <a:off x="5025886" y="5499519"/>
            <a:ext cx="7166114" cy="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7" name="TextBox 286">
            <a:extLst>
              <a:ext uri="{FF2B5EF4-FFF2-40B4-BE49-F238E27FC236}">
                <a16:creationId xmlns:a16="http://schemas.microsoft.com/office/drawing/2014/main" id="{976D2CD1-ED16-42CF-9E3C-8BD099FC12FC}"/>
              </a:ext>
            </a:extLst>
          </p:cNvPr>
          <p:cNvSpPr txBox="1"/>
          <p:nvPr/>
        </p:nvSpPr>
        <p:spPr>
          <a:xfrm>
            <a:off x="5364149" y="373328"/>
            <a:ext cx="531079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intersection of the new “x” and “y” axis will be where the radical functions starts!</a:t>
            </a:r>
          </a:p>
        </p:txBody>
      </p:sp>
      <p:sp>
        <p:nvSpPr>
          <p:cNvPr id="288" name="Oval 287">
            <a:extLst>
              <a:ext uri="{FF2B5EF4-FFF2-40B4-BE49-F238E27FC236}">
                <a16:creationId xmlns:a16="http://schemas.microsoft.com/office/drawing/2014/main" id="{ED200644-7A1F-42DA-B8E2-398540460099}"/>
              </a:ext>
            </a:extLst>
          </p:cNvPr>
          <p:cNvSpPr/>
          <p:nvPr/>
        </p:nvSpPr>
        <p:spPr>
          <a:xfrm>
            <a:off x="8068569" y="5440396"/>
            <a:ext cx="106136" cy="1182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2" name="TextBox 291">
            <a:extLst>
              <a:ext uri="{FF2B5EF4-FFF2-40B4-BE49-F238E27FC236}">
                <a16:creationId xmlns:a16="http://schemas.microsoft.com/office/drawing/2014/main" id="{C06483B5-BB6A-4E53-BB86-8792E996F912}"/>
              </a:ext>
            </a:extLst>
          </p:cNvPr>
          <p:cNvSpPr txBox="1"/>
          <p:nvPr/>
        </p:nvSpPr>
        <p:spPr>
          <a:xfrm>
            <a:off x="5364149" y="1158297"/>
            <a:ext cx="225279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ick some points!!</a:t>
            </a:r>
          </a:p>
        </p:txBody>
      </p:sp>
      <p:graphicFrame>
        <p:nvGraphicFramePr>
          <p:cNvPr id="293" name="Object 292">
            <a:extLst>
              <a:ext uri="{FF2B5EF4-FFF2-40B4-BE49-F238E27FC236}">
                <a16:creationId xmlns:a16="http://schemas.microsoft.com/office/drawing/2014/main" id="{04B266FF-37E9-4CE5-8E24-7FBA4763E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946401"/>
              </p:ext>
            </p:extLst>
          </p:nvPr>
        </p:nvGraphicFramePr>
        <p:xfrm>
          <a:off x="5267325" y="1625600"/>
          <a:ext cx="9525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293" name="Object 292">
                        <a:extLst>
                          <a:ext uri="{FF2B5EF4-FFF2-40B4-BE49-F238E27FC236}">
                            <a16:creationId xmlns:a16="http://schemas.microsoft.com/office/drawing/2014/main" id="{04B266FF-37E9-4CE5-8E24-7FBA4763ED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67325" y="1625600"/>
                        <a:ext cx="952500" cy="474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" name="Object 293">
            <a:extLst>
              <a:ext uri="{FF2B5EF4-FFF2-40B4-BE49-F238E27FC236}">
                <a16:creationId xmlns:a16="http://schemas.microsoft.com/office/drawing/2014/main" id="{D0F67D30-9F10-4E50-8D43-C13B974C1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139325"/>
              </p:ext>
            </p:extLst>
          </p:nvPr>
        </p:nvGraphicFramePr>
        <p:xfrm>
          <a:off x="5166518" y="2118424"/>
          <a:ext cx="21066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787320" imgH="241200" progId="Equation.DSMT4">
                  <p:embed/>
                </p:oleObj>
              </mc:Choice>
              <mc:Fallback>
                <p:oleObj name="Equation" r:id="rId18" imgW="787320" imgH="241200" progId="Equation.DSMT4">
                  <p:embed/>
                  <p:pic>
                    <p:nvPicPr>
                      <p:cNvPr id="294" name="Object 293">
                        <a:extLst>
                          <a:ext uri="{FF2B5EF4-FFF2-40B4-BE49-F238E27FC236}">
                            <a16:creationId xmlns:a16="http://schemas.microsoft.com/office/drawing/2014/main" id="{D0F67D30-9F10-4E50-8D43-C13B974C10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66518" y="2118424"/>
                        <a:ext cx="2106613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" name="Object 294">
            <a:extLst>
              <a:ext uri="{FF2B5EF4-FFF2-40B4-BE49-F238E27FC236}">
                <a16:creationId xmlns:a16="http://schemas.microsoft.com/office/drawing/2014/main" id="{25BC8654-3AFA-44CA-9AD9-CDEECC3C5B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26494"/>
              </p:ext>
            </p:extLst>
          </p:nvPr>
        </p:nvGraphicFramePr>
        <p:xfrm>
          <a:off x="5166518" y="2691869"/>
          <a:ext cx="12906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482400" imgH="203040" progId="Equation.DSMT4">
                  <p:embed/>
                </p:oleObj>
              </mc:Choice>
              <mc:Fallback>
                <p:oleObj name="Equation" r:id="rId20" imgW="482400" imgH="203040" progId="Equation.DSMT4">
                  <p:embed/>
                  <p:pic>
                    <p:nvPicPr>
                      <p:cNvPr id="295" name="Object 294">
                        <a:extLst>
                          <a:ext uri="{FF2B5EF4-FFF2-40B4-BE49-F238E27FC236}">
                            <a16:creationId xmlns:a16="http://schemas.microsoft.com/office/drawing/2014/main" id="{25BC8654-3AFA-44CA-9AD9-CDEECC3C5B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66518" y="2691869"/>
                        <a:ext cx="1290637" cy="542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" name="Oval 295">
            <a:extLst>
              <a:ext uri="{FF2B5EF4-FFF2-40B4-BE49-F238E27FC236}">
                <a16:creationId xmlns:a16="http://schemas.microsoft.com/office/drawing/2014/main" id="{B0D07BE2-139C-4A99-9A00-15C7C4BD81E3}"/>
              </a:ext>
            </a:extLst>
          </p:cNvPr>
          <p:cNvSpPr/>
          <p:nvPr/>
        </p:nvSpPr>
        <p:spPr>
          <a:xfrm>
            <a:off x="8684795" y="4056846"/>
            <a:ext cx="106136" cy="1182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7" name="Object 296">
            <a:extLst>
              <a:ext uri="{FF2B5EF4-FFF2-40B4-BE49-F238E27FC236}">
                <a16:creationId xmlns:a16="http://schemas.microsoft.com/office/drawing/2014/main" id="{02640844-6D48-4B7A-84E2-5CB6B87E3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46811"/>
              </p:ext>
            </p:extLst>
          </p:nvPr>
        </p:nvGraphicFramePr>
        <p:xfrm>
          <a:off x="5255188" y="3283676"/>
          <a:ext cx="11223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419040" imgH="177480" progId="Equation.DSMT4">
                  <p:embed/>
                </p:oleObj>
              </mc:Choice>
              <mc:Fallback>
                <p:oleObj name="Equation" r:id="rId22" imgW="419040" imgH="177480" progId="Equation.DSMT4">
                  <p:embed/>
                  <p:pic>
                    <p:nvPicPr>
                      <p:cNvPr id="297" name="Object 296">
                        <a:extLst>
                          <a:ext uri="{FF2B5EF4-FFF2-40B4-BE49-F238E27FC236}">
                            <a16:creationId xmlns:a16="http://schemas.microsoft.com/office/drawing/2014/main" id="{02640844-6D48-4B7A-84E2-5CB6B87E3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55188" y="3283676"/>
                        <a:ext cx="1122362" cy="47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" name="Object 297">
            <a:extLst>
              <a:ext uri="{FF2B5EF4-FFF2-40B4-BE49-F238E27FC236}">
                <a16:creationId xmlns:a16="http://schemas.microsoft.com/office/drawing/2014/main" id="{6E97FFDD-CDA0-4772-B038-198DC8E69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35760"/>
              </p:ext>
            </p:extLst>
          </p:nvPr>
        </p:nvGraphicFramePr>
        <p:xfrm>
          <a:off x="5169772" y="3732491"/>
          <a:ext cx="22431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838080" imgH="241200" progId="Equation.DSMT4">
                  <p:embed/>
                </p:oleObj>
              </mc:Choice>
              <mc:Fallback>
                <p:oleObj name="Equation" r:id="rId24" imgW="838080" imgH="241200" progId="Equation.DSMT4">
                  <p:embed/>
                  <p:pic>
                    <p:nvPicPr>
                      <p:cNvPr id="298" name="Object 297">
                        <a:extLst>
                          <a:ext uri="{FF2B5EF4-FFF2-40B4-BE49-F238E27FC236}">
                            <a16:creationId xmlns:a16="http://schemas.microsoft.com/office/drawing/2014/main" id="{6E97FFDD-CDA0-4772-B038-198DC8E69F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69772" y="3732491"/>
                        <a:ext cx="2243137" cy="642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" name="Object 299">
            <a:extLst>
              <a:ext uri="{FF2B5EF4-FFF2-40B4-BE49-F238E27FC236}">
                <a16:creationId xmlns:a16="http://schemas.microsoft.com/office/drawing/2014/main" id="{B981C601-1E79-4C73-893E-744A0DEAE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38317"/>
              </p:ext>
            </p:extLst>
          </p:nvPr>
        </p:nvGraphicFramePr>
        <p:xfrm>
          <a:off x="5255188" y="4382277"/>
          <a:ext cx="1495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558720" imgH="203040" progId="Equation.DSMT4">
                  <p:embed/>
                </p:oleObj>
              </mc:Choice>
              <mc:Fallback>
                <p:oleObj name="Equation" r:id="rId26" imgW="558720" imgH="203040" progId="Equation.DSMT4">
                  <p:embed/>
                  <p:pic>
                    <p:nvPicPr>
                      <p:cNvPr id="300" name="Object 299">
                        <a:extLst>
                          <a:ext uri="{FF2B5EF4-FFF2-40B4-BE49-F238E27FC236}">
                            <a16:creationId xmlns:a16="http://schemas.microsoft.com/office/drawing/2014/main" id="{B981C601-1E79-4C73-893E-744A0DEAEE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55188" y="4382277"/>
                        <a:ext cx="1495425" cy="542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" name="Oval 300">
            <a:extLst>
              <a:ext uri="{FF2B5EF4-FFF2-40B4-BE49-F238E27FC236}">
                <a16:creationId xmlns:a16="http://schemas.microsoft.com/office/drawing/2014/main" id="{F16C48DC-BA35-4532-9C5C-955BE009DA63}"/>
              </a:ext>
            </a:extLst>
          </p:cNvPr>
          <p:cNvSpPr/>
          <p:nvPr/>
        </p:nvSpPr>
        <p:spPr>
          <a:xfrm>
            <a:off x="9950378" y="2964027"/>
            <a:ext cx="106136" cy="1182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2" name="Group 301">
            <a:extLst>
              <a:ext uri="{FF2B5EF4-FFF2-40B4-BE49-F238E27FC236}">
                <a16:creationId xmlns:a16="http://schemas.microsoft.com/office/drawing/2014/main" id="{B4545099-7A08-423A-BFED-C4EB01E632EE}"/>
              </a:ext>
            </a:extLst>
          </p:cNvPr>
          <p:cNvGrpSpPr/>
          <p:nvPr/>
        </p:nvGrpSpPr>
        <p:grpSpPr>
          <a:xfrm>
            <a:off x="8121637" y="2305879"/>
            <a:ext cx="3169296" cy="3191316"/>
            <a:chOff x="4462114" y="4074250"/>
            <a:chExt cx="2950317" cy="1143985"/>
          </a:xfrm>
        </p:grpSpPr>
        <p:sp>
          <p:nvSpPr>
            <p:cNvPr id="303" name="Freeform 85">
              <a:extLst>
                <a:ext uri="{FF2B5EF4-FFF2-40B4-BE49-F238E27FC236}">
                  <a16:creationId xmlns:a16="http://schemas.microsoft.com/office/drawing/2014/main" id="{1D193EEF-923C-43A7-A5B4-87C39BA3AB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1381" y="4074250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304" name="Freeform 84">
              <a:extLst>
                <a:ext uri="{FF2B5EF4-FFF2-40B4-BE49-F238E27FC236}">
                  <a16:creationId xmlns:a16="http://schemas.microsoft.com/office/drawing/2014/main" id="{D5BBF348-39C9-49D9-B1A1-6DFC7ECD16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2114" y="5126242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48449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" grpId="0"/>
      <p:bldP spid="278" grpId="0"/>
      <p:bldP spid="280" grpId="0"/>
      <p:bldP spid="282" grpId="0"/>
      <p:bldP spid="285" grpId="0"/>
      <p:bldP spid="287" grpId="0" animBg="1"/>
      <p:bldP spid="288" grpId="0" animBg="1"/>
      <p:bldP spid="292" grpId="0" animBg="1"/>
      <p:bldP spid="296" grpId="0" animBg="1"/>
      <p:bldP spid="30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129711E-21F6-4712-933D-58CBEAA14CFD}"/>
              </a:ext>
            </a:extLst>
          </p:cNvPr>
          <p:cNvSpPr txBox="1">
            <a:spLocks/>
          </p:cNvSpPr>
          <p:nvPr/>
        </p:nvSpPr>
        <p:spPr>
          <a:xfrm>
            <a:off x="111041" y="83820"/>
            <a:ext cx="6776720" cy="513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Practice:   Graph the following function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F297DD3-F078-4B9E-9120-DADAF8F14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04835"/>
              </p:ext>
            </p:extLst>
          </p:nvPr>
        </p:nvGraphicFramePr>
        <p:xfrm>
          <a:off x="268771" y="596900"/>
          <a:ext cx="35321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320480" imgH="241200" progId="Equation.DSMT4">
                  <p:embed/>
                </p:oleObj>
              </mc:Choice>
              <mc:Fallback>
                <p:oleObj name="Equation" r:id="rId3" imgW="132048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F297DD3-F078-4B9E-9120-DADAF8F14F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771" y="596900"/>
                        <a:ext cx="3532188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548C9D8-821F-4737-911C-F6A05F9606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3478" y="2190475"/>
            <a:ext cx="6188766" cy="457662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F61356-D5D1-4359-8A9F-13D414CA1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844017"/>
              </p:ext>
            </p:extLst>
          </p:nvPr>
        </p:nvGraphicFramePr>
        <p:xfrm>
          <a:off x="325438" y="1268413"/>
          <a:ext cx="34988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307880" imgH="291960" progId="Equation.DSMT4">
                  <p:embed/>
                </p:oleObj>
              </mc:Choice>
              <mc:Fallback>
                <p:oleObj name="Equation" r:id="rId6" imgW="130788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5F61356-D5D1-4359-8A9F-13D414CA1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5438" y="1268413"/>
                        <a:ext cx="34988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64B980-CE2A-4825-A957-4893E1562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579684"/>
              </p:ext>
            </p:extLst>
          </p:nvPr>
        </p:nvGraphicFramePr>
        <p:xfrm>
          <a:off x="325438" y="2190475"/>
          <a:ext cx="21986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066680" imgH="253800" progId="Equation.DSMT4">
                  <p:embed/>
                </p:oleObj>
              </mc:Choice>
              <mc:Fallback>
                <p:oleObj name="Equation" r:id="rId8" imgW="10666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64B980-CE2A-4825-A957-4893E1562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438" y="2190475"/>
                        <a:ext cx="21986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146672F-4446-4285-AA98-1212C238FD5A}"/>
              </a:ext>
            </a:extLst>
          </p:cNvPr>
          <p:cNvSpPr txBox="1"/>
          <p:nvPr/>
        </p:nvSpPr>
        <p:spPr>
          <a:xfrm>
            <a:off x="174012" y="2714350"/>
            <a:ext cx="3381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“A” is negative, the graph will open DOWN!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2A8DB66-5924-4DCE-AE40-E68A09365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92075"/>
              </p:ext>
            </p:extLst>
          </p:nvPr>
        </p:nvGraphicFramePr>
        <p:xfrm>
          <a:off x="200429" y="3358123"/>
          <a:ext cx="2041526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990360" imgH="253800" progId="Equation.DSMT4">
                  <p:embed/>
                </p:oleObj>
              </mc:Choice>
              <mc:Fallback>
                <p:oleObj name="Equation" r:id="rId10" imgW="9903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2A8DB66-5924-4DCE-AE40-E68A09365B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429" y="3358123"/>
                        <a:ext cx="2041526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0A0F549-688A-42A3-A938-AEBE7A9999B0}"/>
              </a:ext>
            </a:extLst>
          </p:cNvPr>
          <p:cNvSpPr txBox="1"/>
          <p:nvPr/>
        </p:nvSpPr>
        <p:spPr>
          <a:xfrm>
            <a:off x="107947" y="3880410"/>
            <a:ext cx="3870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“B” is negative, the graph will open to the LEFT!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46E8657-5281-4273-8B89-8C40950FB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139509"/>
              </p:ext>
            </p:extLst>
          </p:nvPr>
        </p:nvGraphicFramePr>
        <p:xfrm>
          <a:off x="212725" y="4687888"/>
          <a:ext cx="26162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269720" imgH="253800" progId="Equation.DSMT4">
                  <p:embed/>
                </p:oleObj>
              </mc:Choice>
              <mc:Fallback>
                <p:oleObj name="Equation" r:id="rId12" imgW="126972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46E8657-5281-4273-8B89-8C40950FB6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2725" y="4687888"/>
                        <a:ext cx="26162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EAD100D-E6E8-4CD2-A94D-8C0DD1DA33C9}"/>
              </a:ext>
            </a:extLst>
          </p:cNvPr>
          <p:cNvSpPr txBox="1"/>
          <p:nvPr/>
        </p:nvSpPr>
        <p:spPr>
          <a:xfrm>
            <a:off x="200429" y="5155791"/>
            <a:ext cx="3355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raw your new “Y” axis 3 units to the right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83E3438-8363-43F4-87A2-0C0B07878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22113"/>
              </p:ext>
            </p:extLst>
          </p:nvPr>
        </p:nvGraphicFramePr>
        <p:xfrm>
          <a:off x="534988" y="5753100"/>
          <a:ext cx="23558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1143000" imgH="253800" progId="Equation.DSMT4">
                  <p:embed/>
                </p:oleObj>
              </mc:Choice>
              <mc:Fallback>
                <p:oleObj name="Equation" r:id="rId14" imgW="11430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83E3438-8363-43F4-87A2-0C0B07878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4988" y="5753100"/>
                        <a:ext cx="235585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84E4CAB-31D8-470B-93D7-F4E6197128F3}"/>
              </a:ext>
            </a:extLst>
          </p:cNvPr>
          <p:cNvSpPr txBox="1"/>
          <p:nvPr/>
        </p:nvSpPr>
        <p:spPr>
          <a:xfrm>
            <a:off x="164940" y="6205941"/>
            <a:ext cx="3355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raw your new “X” axis 4 units up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0D8A1B9-01C6-420F-A07D-41D6C3DCCA14}"/>
              </a:ext>
            </a:extLst>
          </p:cNvPr>
          <p:cNvCxnSpPr>
            <a:cxnSpLocks/>
          </p:cNvCxnSpPr>
          <p:nvPr/>
        </p:nvCxnSpPr>
        <p:spPr>
          <a:xfrm>
            <a:off x="11272342" y="1863650"/>
            <a:ext cx="0" cy="5106993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4D59DFC-ED86-47A1-A0C7-D759E7B5AC4D}"/>
              </a:ext>
            </a:extLst>
          </p:cNvPr>
          <p:cNvCxnSpPr>
            <a:cxnSpLocks/>
          </p:cNvCxnSpPr>
          <p:nvPr/>
        </p:nvCxnSpPr>
        <p:spPr>
          <a:xfrm flipH="1">
            <a:off x="5608981" y="3827269"/>
            <a:ext cx="7166114" cy="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FB6103D-F9DA-44B7-BC86-531FFE37B368}"/>
              </a:ext>
            </a:extLst>
          </p:cNvPr>
          <p:cNvSpPr txBox="1"/>
          <p:nvPr/>
        </p:nvSpPr>
        <p:spPr>
          <a:xfrm>
            <a:off x="5963478" y="204341"/>
            <a:ext cx="531079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intersection of the new “x” and “y” axis will be where the radical functions starts!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39060EB8-3569-4B46-AD3B-291381BF687F}"/>
              </a:ext>
            </a:extLst>
          </p:cNvPr>
          <p:cNvSpPr/>
          <p:nvPr/>
        </p:nvSpPr>
        <p:spPr>
          <a:xfrm>
            <a:off x="11219274" y="3776286"/>
            <a:ext cx="106136" cy="1182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50B7304-8A92-4C9B-8B54-E0E447830D40}"/>
              </a:ext>
            </a:extLst>
          </p:cNvPr>
          <p:cNvGrpSpPr/>
          <p:nvPr/>
        </p:nvGrpSpPr>
        <p:grpSpPr>
          <a:xfrm flipH="1" flipV="1">
            <a:off x="5738191" y="3827268"/>
            <a:ext cx="5481083" cy="2448119"/>
            <a:chOff x="4462114" y="4074250"/>
            <a:chExt cx="2950317" cy="1143985"/>
          </a:xfrm>
        </p:grpSpPr>
        <p:sp>
          <p:nvSpPr>
            <p:cNvPr id="21" name="Freeform 85">
              <a:extLst>
                <a:ext uri="{FF2B5EF4-FFF2-40B4-BE49-F238E27FC236}">
                  <a16:creationId xmlns:a16="http://schemas.microsoft.com/office/drawing/2014/main" id="{5CC0DF12-4EC4-47C9-A4CD-8771B1699D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1381" y="4074250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>
                  <a:alpha val="30000"/>
                </a:srgb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22" name="Freeform 84">
              <a:extLst>
                <a:ext uri="{FF2B5EF4-FFF2-40B4-BE49-F238E27FC236}">
                  <a16:creationId xmlns:a16="http://schemas.microsoft.com/office/drawing/2014/main" id="{5E756027-A930-4A56-9E23-071A9D1888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2114" y="5126242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>
                  <a:alpha val="30000"/>
                </a:srgb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04A3DB46-4227-4BF7-B9E8-35F33FC5F57B}"/>
              </a:ext>
            </a:extLst>
          </p:cNvPr>
          <p:cNvSpPr txBox="1"/>
          <p:nvPr/>
        </p:nvSpPr>
        <p:spPr>
          <a:xfrm>
            <a:off x="5738191" y="839550"/>
            <a:ext cx="592039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ick some points that are to the left of the new center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645F284-7199-4ECA-B870-23D1E0587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509563"/>
              </p:ext>
            </p:extLst>
          </p:nvPr>
        </p:nvGraphicFramePr>
        <p:xfrm>
          <a:off x="4892675" y="1325563"/>
          <a:ext cx="1190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444240" imgH="177480" progId="Equation.DSMT4">
                  <p:embed/>
                </p:oleObj>
              </mc:Choice>
              <mc:Fallback>
                <p:oleObj name="Equation" r:id="rId16" imgW="4442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645F284-7199-4ECA-B870-23D1E05875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92675" y="1325563"/>
                        <a:ext cx="1190625" cy="47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454C460-217E-433F-8A84-3B35B051A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49174"/>
              </p:ext>
            </p:extLst>
          </p:nvPr>
        </p:nvGraphicFramePr>
        <p:xfrm>
          <a:off x="4808538" y="1819275"/>
          <a:ext cx="23114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863280" imgH="241200" progId="Equation.DSMT4">
                  <p:embed/>
                </p:oleObj>
              </mc:Choice>
              <mc:Fallback>
                <p:oleObj name="Equation" r:id="rId18" imgW="86328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454C460-217E-433F-8A84-3B35B051A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08538" y="1819275"/>
                        <a:ext cx="2311400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>
            <a:extLst>
              <a:ext uri="{FF2B5EF4-FFF2-40B4-BE49-F238E27FC236}">
                <a16:creationId xmlns:a16="http://schemas.microsoft.com/office/drawing/2014/main" id="{36479C56-2A78-4D53-AE11-B2EC3EAAEC08}"/>
              </a:ext>
            </a:extLst>
          </p:cNvPr>
          <p:cNvSpPr/>
          <p:nvPr/>
        </p:nvSpPr>
        <p:spPr>
          <a:xfrm>
            <a:off x="8998475" y="4850201"/>
            <a:ext cx="106136" cy="1182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D6C8C2A-E050-4B09-AE78-7B6E71C2B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04896"/>
              </p:ext>
            </p:extLst>
          </p:nvPr>
        </p:nvGraphicFramePr>
        <p:xfrm>
          <a:off x="4753941" y="2462213"/>
          <a:ext cx="984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368280" imgH="203040" progId="Equation.DSMT4">
                  <p:embed/>
                </p:oleObj>
              </mc:Choice>
              <mc:Fallback>
                <p:oleObj name="Equation" r:id="rId20" imgW="36828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D6C8C2A-E050-4B09-AE78-7B6E71C2B2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53941" y="2462213"/>
                        <a:ext cx="984250" cy="542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8D75547-75EA-4CFE-B9C9-68FB7D8EE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22304"/>
              </p:ext>
            </p:extLst>
          </p:nvPr>
        </p:nvGraphicFramePr>
        <p:xfrm>
          <a:off x="4246770" y="2997338"/>
          <a:ext cx="13938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520560" imgH="177480" progId="Equation.DSMT4">
                  <p:embed/>
                </p:oleObj>
              </mc:Choice>
              <mc:Fallback>
                <p:oleObj name="Equation" r:id="rId22" imgW="52056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08D75547-75EA-4CFE-B9C9-68FB7D8EE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46770" y="2997338"/>
                        <a:ext cx="1393825" cy="474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D79D044-BAD6-41F2-9EDC-F6C95CBA1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802331"/>
              </p:ext>
            </p:extLst>
          </p:nvPr>
        </p:nvGraphicFramePr>
        <p:xfrm>
          <a:off x="4092161" y="3562369"/>
          <a:ext cx="23114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863280" imgH="241200" progId="Equation.DSMT4">
                  <p:embed/>
                </p:oleObj>
              </mc:Choice>
              <mc:Fallback>
                <p:oleObj name="Equation" r:id="rId24" imgW="86328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D79D044-BAD6-41F2-9EDC-F6C95CBA1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092161" y="3562369"/>
                        <a:ext cx="2311400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D09D35D-DA53-46D0-9533-0E224D16C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45779"/>
              </p:ext>
            </p:extLst>
          </p:nvPr>
        </p:nvGraphicFramePr>
        <p:xfrm>
          <a:off x="4051508" y="4242697"/>
          <a:ext cx="19383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723600" imgH="203040" progId="Equation.DSMT4">
                  <p:embed/>
                </p:oleObj>
              </mc:Choice>
              <mc:Fallback>
                <p:oleObj name="Equation" r:id="rId26" imgW="72360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D09D35D-DA53-46D0-9533-0E224D16C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51508" y="4242697"/>
                        <a:ext cx="1938337" cy="541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>
            <a:extLst>
              <a:ext uri="{FF2B5EF4-FFF2-40B4-BE49-F238E27FC236}">
                <a16:creationId xmlns:a16="http://schemas.microsoft.com/office/drawing/2014/main" id="{17AE81C5-31F5-402F-B169-DEC25F58A07D}"/>
              </a:ext>
            </a:extLst>
          </p:cNvPr>
          <p:cNvSpPr/>
          <p:nvPr/>
        </p:nvSpPr>
        <p:spPr>
          <a:xfrm>
            <a:off x="7037361" y="5254999"/>
            <a:ext cx="106136" cy="1182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5EA9D3C-74F0-4C0C-81D8-CD596F5B6792}"/>
              </a:ext>
            </a:extLst>
          </p:cNvPr>
          <p:cNvGrpSpPr/>
          <p:nvPr/>
        </p:nvGrpSpPr>
        <p:grpSpPr>
          <a:xfrm flipH="1" flipV="1">
            <a:off x="5738191" y="3874497"/>
            <a:ext cx="5496323" cy="1641720"/>
            <a:chOff x="4462114" y="4074250"/>
            <a:chExt cx="2950317" cy="1143985"/>
          </a:xfrm>
        </p:grpSpPr>
        <p:sp>
          <p:nvSpPr>
            <p:cNvPr id="33" name="Freeform 85">
              <a:extLst>
                <a:ext uri="{FF2B5EF4-FFF2-40B4-BE49-F238E27FC236}">
                  <a16:creationId xmlns:a16="http://schemas.microsoft.com/office/drawing/2014/main" id="{EC5697F6-8E1D-41BE-B08D-25F68ECC1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1381" y="4074250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34" name="Freeform 84">
              <a:extLst>
                <a:ext uri="{FF2B5EF4-FFF2-40B4-BE49-F238E27FC236}">
                  <a16:creationId xmlns:a16="http://schemas.microsoft.com/office/drawing/2014/main" id="{57B73123-4B56-41D6-BF70-9219CB4AF8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2114" y="5126242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8934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5" grpId="0"/>
      <p:bldP spid="18" grpId="0" animBg="1"/>
      <p:bldP spid="19" grpId="0" animBg="1"/>
      <p:bldP spid="23" grpId="0" animBg="1"/>
      <p:bldP spid="26" grpId="0" animBg="1"/>
      <p:bldP spid="3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ca6bf3abc8c515d48857a5c5328843bb275e6"/>
  <p:tag name="ISPRING_RESOURCE_PATHS_HASH_2" val="7816b2b91b1cb773f170b175c26a2b876780"/>
  <p:tag name="ISPRING_SCORM_PASSING_SCORE" val="100.0000000000"/>
  <p:tag name="GENSWF_OUTPUT_FILE_NAME" val="ipadpc11ch53"/>
  <p:tag name="ISPRING_ULTRA_SCORM_COURSE_ID" val="E246EAAD-2C35-49D1-84FD-B53E86DA585F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bbc8cd5350b93991ef45558d1ef778b9919bd6b"/>
  <p:tag name="ISPRING_PLAYERS_CUSTOMIZATION_2" val="UEsDBBQAAgAIANp5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2nk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2nk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Np5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2nk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Np5GVGOc/b6agAAAOUAAAAaAAAAbm9uZS9odG1sX3NraW5fc2V0dGluZ3MuanOr5lIAAqUcJQUrhWowG8xPKi0pyc/TS87PK0nNK9HLyy/KTQSrUVJ2AwMlHZyK88tSiwgoTUtMTkUx1NTIwskFp0qEiSZO5i7OlsjqChLTU/WSEpOz04vyS/NSIMqcXV0MXYyVwKpquWoBUEsDBBQAAgAIANp5GVG8fTX3SgAAAEkAAAAXAAAAbm9uZS9sb2NhbF9zZXR0aW5ncy54bWyzsa/IzVEoSy0qzszPs1Uy1DNQUkjNS85PycxLt1UKDXHTtVBSKC5JzEtJzMnPS7VVystXUrC347LJyU9OzAlOLSkBKizWt+MCAFBLAwQUAAIACADceR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3Hk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ceR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3Hk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DceR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3Hk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"/>
  <p:tag name="ISPRING_LMS_API_VERSION" val="SCORM 2004 (2nd edition)"/>
  <p:tag name="ISPRING_ULTRA_SCORM_COURCE_TITLE" val="Section 1.1 Graphing and Solving Radical Funct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1.1 Graphing and Solving Radical Funct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8238D22C-6D6D-42AA-9DA4-83D109C84CA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86C7844-C7B9-4C2F-96FC-007E87663F4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F4C7CF1-75AB-428D-87CA-3A3B6E4DC21D}">
  <ds:schemaRefs>
    <ds:schemaRef ds:uri="http://purl.org/dc/elements/1.1/"/>
    <ds:schemaRef ds:uri="http://schemas.microsoft.com/office/2006/metadata/properties"/>
    <ds:schemaRef ds:uri="0592969b-b9e0-4bc7-baa3-fba5b5725717"/>
    <ds:schemaRef ds:uri="http://schemas.microsoft.com/office/2006/documentManagement/types"/>
    <ds:schemaRef ds:uri="http://purl.org/dc/terms/"/>
    <ds:schemaRef ds:uri="d00fb86e-a52e-4f2f-9300-62c8872f8705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319</TotalTime>
  <Words>1070</Words>
  <Application>Microsoft Office PowerPoint</Application>
  <PresentationFormat>Widescreen</PresentationFormat>
  <Paragraphs>129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Pre Calculus 12 Section 2.1 Graphing Radical  Functions</vt:lpstr>
      <vt:lpstr>Review: parabolas and Inverse Functions</vt:lpstr>
      <vt:lpstr>I)Understanding Root Functions:</vt:lpstr>
      <vt:lpstr>Radical Functions and General Directions:</vt:lpstr>
      <vt:lpstr>Transformations with Radicals:</vt:lpstr>
      <vt:lpstr>Given the following radical functions, indicate the values of “A” “B” “C” and “D”, which ways the graph opens, domain and Range</vt:lpstr>
      <vt:lpstr>How to Graph a Radical Function:</vt:lpstr>
      <vt:lpstr>PowerPoint Presentation</vt:lpstr>
      <vt:lpstr>PowerPoint Presentation</vt:lpstr>
      <vt:lpstr>Graph the following Functions:</vt:lpstr>
      <vt:lpstr>PowerPoint Presentation</vt:lpstr>
      <vt:lpstr>PowerPoint Presentation</vt:lpstr>
      <vt:lpstr>PowerPoint Presentation</vt:lpstr>
      <vt:lpstr>Mapping Coordinates for Radical Functions: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1 Graphing and Solving Radical Functions</dc:title>
  <dc:creator>Danny Young</dc:creator>
  <cp:lastModifiedBy>Danny Young</cp:lastModifiedBy>
  <cp:revision>100</cp:revision>
  <dcterms:created xsi:type="dcterms:W3CDTF">2011-12-30T02:06:08Z</dcterms:created>
  <dcterms:modified xsi:type="dcterms:W3CDTF">2022-10-17T21:43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